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3A424D" w14:textId="2D29ACE3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0" w:name="_Hlk120266115"/>
      <w:r w:rsidRPr="0013295A">
        <w:rPr>
          <w:rFonts w:ascii="Noto Sans" w:hAnsi="Noto Sans" w:cs="Noto Sans"/>
          <w:b/>
          <w:bCs/>
          <w:sz w:val="20"/>
          <w:szCs w:val="20"/>
        </w:rPr>
        <w:t>1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Start w:id="1" w:name="_Hlk120266337"/>
      <w:bookmarkEnd w:id="0"/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यदि </w:t>
      </w:r>
      <w:r w:rsidR="00CD4E7C"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461FB0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05pt;height:14.6pt" o:ole="">
            <v:imagedata r:id="rId8" o:title=""/>
          </v:shape>
          <o:OLEObject Type="Embed" ProgID="Equation.DSMT4" ShapeID="_x0000_i1025" DrawAspect="Content" ObjectID="_1774773443" r:id="rId9"/>
        </w:object>
      </w:r>
      <w:r w:rsidR="00CD4E7C" w:rsidRPr="0013295A">
        <w:rPr>
          <w:rFonts w:ascii="Noto Sans" w:hAnsi="Noto Sans" w:cs="Noto Sans"/>
          <w:sz w:val="20"/>
          <w:szCs w:val="20"/>
        </w:rPr>
        <w:t>=</w:t>
      </w:r>
      <w:r w:rsidR="00CD4E7C" w:rsidRPr="0013295A">
        <w:rPr>
          <w:rFonts w:ascii="Noto Sans" w:hAnsi="Noto Sans" w:cs="Noto Sans"/>
          <w:position w:val="-10"/>
          <w:sz w:val="20"/>
          <w:szCs w:val="20"/>
        </w:rPr>
        <w:object w:dxaOrig="620" w:dyaOrig="360" w14:anchorId="48C0177E">
          <v:shape id="_x0000_i1026" type="#_x0000_t75" style="width:28.7pt;height:21.2pt" o:ole="">
            <v:imagedata r:id="rId10" o:title=""/>
          </v:shape>
          <o:OLEObject Type="Embed" ProgID="Equation.DSMT4" ShapeID="_x0000_i1026" DrawAspect="Content" ObjectID="_1774773444" r:id="rId11"/>
        </w:object>
      </w:r>
      <w:proofErr w:type="gramStart"/>
      <w:r w:rsidR="00CD4E7C" w:rsidRPr="0013295A">
        <w:rPr>
          <w:rFonts w:ascii="Noto Sans" w:hAnsi="Noto Sans" w:cs="Noto Sans"/>
          <w:sz w:val="20"/>
          <w:szCs w:val="20"/>
        </w:rPr>
        <w:t xml:space="preserve">, </w:t>
      </w:r>
      <w:proofErr w:type="gramEnd"/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160" w:dyaOrig="360" w14:anchorId="0C522B12">
          <v:shape id="_x0000_i1027" type="#_x0000_t75" style="width:57.4pt;height:21.2pt" o:ole="">
            <v:imagedata r:id="rId12" o:title=""/>
          </v:shape>
          <o:OLEObject Type="Embed" ProgID="Equation.DSMT4" ShapeID="_x0000_i1027" DrawAspect="Content" ObjectID="_1774773445" r:id="rId1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,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020" w:dyaOrig="360" w14:anchorId="474B1367">
          <v:shape id="_x0000_i1028" type="#_x0000_t75" style="width:50.8pt;height:21.2pt" o:ole="">
            <v:imagedata r:id="rId14" o:title=""/>
          </v:shape>
          <o:OLEObject Type="Embed" ProgID="Equation.DSMT4" ShapeID="_x0000_i1028" DrawAspect="Content" ObjectID="_1774773446" r:id="rId15"/>
        </w:objec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हो, तो </w:t>
      </w:r>
      <w:r w:rsidR="00CD4E7C" w:rsidRPr="0013295A">
        <w:rPr>
          <w:rFonts w:ascii="Noto Sans" w:hAnsi="Noto Sans" w:cs="Noto Sans"/>
          <w:position w:val="-16"/>
          <w:sz w:val="20"/>
          <w:szCs w:val="20"/>
        </w:rPr>
        <w:object w:dxaOrig="940" w:dyaOrig="420" w14:anchorId="2634234C">
          <v:shape id="_x0000_i1029" type="#_x0000_t75" style="width:50.8pt;height:21.2pt" o:ole="">
            <v:imagedata r:id="rId16" o:title=""/>
          </v:shape>
          <o:OLEObject Type="Embed" ProgID="Equation.DSMT4" ShapeID="_x0000_i1029" DrawAspect="Content" ObjectID="_1774773447" r:id="rId17"/>
        </w:object>
      </w:r>
      <w:r w:rsidR="00CD4E7C"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ज्ञा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कीजिए </w:t>
      </w:r>
      <w:r>
        <w:rPr>
          <w:rFonts w:ascii="Noto Sans" w:hAnsi="Noto Sans" w:cs="Noto Sans"/>
          <w:b/>
          <w:bCs/>
          <w:sz w:val="20"/>
          <w:szCs w:val="20"/>
          <w:lang w:bidi="hi-IN"/>
        </w:rPr>
        <w:t>-</w:t>
      </w:r>
    </w:p>
    <w:p w14:paraId="3B0E39B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6"/>
        </w:rPr>
        <w:object w:dxaOrig="440" w:dyaOrig="300" w14:anchorId="393ADC06">
          <v:shape id="_x0000_i1030" type="#_x0000_t75" style="width:21.2pt;height:14.6pt" o:ole="">
            <v:imagedata r:id="rId18" o:title=""/>
          </v:shape>
          <o:OLEObject Type="Embed" ProgID="Equation.DSMT4" ShapeID="_x0000_i1030" DrawAspect="Content" ObjectID="_1774773448" r:id="rId19"/>
        </w:object>
      </w:r>
    </w:p>
    <w:p w14:paraId="2BC8449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6"/>
        </w:rPr>
        <w:object w:dxaOrig="460" w:dyaOrig="300" w14:anchorId="22179B9D">
          <v:shape id="_x0000_i1031" type="#_x0000_t75" style="width:21.2pt;height:14.6pt" o:ole="">
            <v:imagedata r:id="rId20" o:title=""/>
          </v:shape>
          <o:OLEObject Type="Embed" ProgID="Equation.DSMT4" ShapeID="_x0000_i1031" DrawAspect="Content" ObjectID="_1774773449" r:id="rId21"/>
        </w:object>
      </w:r>
    </w:p>
    <w:p w14:paraId="3CFB65E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6"/>
        </w:rPr>
        <w:object w:dxaOrig="440" w:dyaOrig="300" w14:anchorId="7EB989CF">
          <v:shape id="_x0000_i1032" type="#_x0000_t75" style="width:21.2pt;height:14.6pt" o:ole="">
            <v:imagedata r:id="rId22" o:title=""/>
          </v:shape>
          <o:OLEObject Type="Embed" ProgID="Equation.DSMT4" ShapeID="_x0000_i1032" DrawAspect="Content" ObjectID="_1774773450" r:id="rId23"/>
        </w:object>
      </w:r>
    </w:p>
    <w:p w14:paraId="13808EE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t xml:space="preserve"> </w:t>
      </w:r>
      <w:r w:rsidRPr="0013295A">
        <w:rPr>
          <w:position w:val="-6"/>
        </w:rPr>
        <w:object w:dxaOrig="440" w:dyaOrig="300" w14:anchorId="2EE8B7BF">
          <v:shape id="_x0000_i1033" type="#_x0000_t75" style="width:21.2pt;height:14.6pt" o:ole="">
            <v:imagedata r:id="rId24" o:title=""/>
          </v:shape>
          <o:OLEObject Type="Embed" ProgID="Equation.DSMT4" ShapeID="_x0000_i1033" DrawAspect="Content" ObjectID="_1774773451" r:id="rId25"/>
        </w:object>
      </w:r>
    </w:p>
    <w:p w14:paraId="45F815A8" w14:textId="42AA20CE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d]</w:t>
      </w:r>
    </w:p>
    <w:p w14:paraId="596395A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5C71671C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840" w:dyaOrig="300" w14:anchorId="30DDE371">
          <v:shape id="_x0000_i1034" type="#_x0000_t75" style="width:43.3pt;height:14.6pt" o:ole="">
            <v:imagedata r:id="rId26" o:title=""/>
          </v:shape>
          <o:OLEObject Type="Embed" ProgID="Equation.DSMT4" ShapeID="_x0000_i1034" DrawAspect="Content" ObjectID="_1774773452" r:id="rId27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20" w:dyaOrig="360" w14:anchorId="4B6B43B6">
          <v:shape id="_x0000_i1035" type="#_x0000_t75" style="width:28.7pt;height:21.2pt" o:ole="">
            <v:imagedata r:id="rId28" o:title=""/>
          </v:shape>
          <o:OLEObject Type="Embed" ProgID="Equation.DSMT4" ShapeID="_x0000_i1035" DrawAspect="Content" ObjectID="_1774773453" r:id="rId29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+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100" w:dyaOrig="360" w14:anchorId="6D1178E7">
          <v:shape id="_x0000_i1036" type="#_x0000_t75" style="width:57.4pt;height:21.2pt" o:ole="">
            <v:imagedata r:id="rId30" o:title=""/>
          </v:shape>
          <o:OLEObject Type="Embed" ProgID="Equation.DSMT4" ShapeID="_x0000_i1036" DrawAspect="Content" ObjectID="_1774773454" r:id="rId31"/>
        </w:objec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20" w:dyaOrig="360" w14:anchorId="52582350">
          <v:shape id="_x0000_i1037" type="#_x0000_t75" style="width:43.3pt;height:21.2pt" o:ole="">
            <v:imagedata r:id="rId32" o:title=""/>
          </v:shape>
          <o:OLEObject Type="Embed" ProgID="Equation.DSMT4" ShapeID="_x0000_i1037" DrawAspect="Content" ObjectID="_1774773455" r:id="rId33"/>
        </w:object>
      </w:r>
    </w:p>
    <w:p w14:paraId="058D7A8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840" w:dyaOrig="300" w14:anchorId="1A4F9566">
          <v:shape id="_x0000_i1038" type="#_x0000_t75" style="width:43.3pt;height:14.6pt" o:ole="">
            <v:imagedata r:id="rId26" o:title=""/>
          </v:shape>
          <o:OLEObject Type="Embed" ProgID="Equation.DSMT4" ShapeID="_x0000_i1038" DrawAspect="Content" ObjectID="_1774773456" r:id="rId34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bookmarkStart w:id="2" w:name="_GoBack"/>
      <w:r w:rsidR="00365B89" w:rsidRPr="0013295A">
        <w:rPr>
          <w:rFonts w:ascii="Noto Sans" w:hAnsi="Noto Sans" w:cs="Noto Sans"/>
          <w:position w:val="-10"/>
          <w:sz w:val="20"/>
          <w:szCs w:val="20"/>
        </w:rPr>
        <w:object w:dxaOrig="920" w:dyaOrig="360" w14:anchorId="7A231BA7">
          <v:shape id="_x0000_i1250" type="#_x0000_t75" style="width:43.3pt;height:21.2pt" o:ole="">
            <v:imagedata r:id="rId35" o:title=""/>
          </v:shape>
          <o:OLEObject Type="Embed" ProgID="Equation.DSMT4" ShapeID="_x0000_i1250" DrawAspect="Content" ObjectID="_1774773457" r:id="rId36"/>
        </w:object>
      </w:r>
      <w:bookmarkEnd w:id="2"/>
    </w:p>
    <w:p w14:paraId="1FA299B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5C"/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920" w:dyaOrig="420" w14:anchorId="2FE8DF50">
          <v:shape id="_x0000_i1039" type="#_x0000_t75" style="width:43.3pt;height:21.2pt" o:ole="">
            <v:imagedata r:id="rId37" o:title=""/>
          </v:shape>
          <o:OLEObject Type="Embed" ProgID="Equation.DSMT4" ShapeID="_x0000_i1039" DrawAspect="Content" ObjectID="_1774773458" r:id="rId38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579" w:dyaOrig="300" w14:anchorId="13CBCD77">
          <v:shape id="_x0000_i1040" type="#_x0000_t75" style="width:79.05pt;height:14.6pt" o:ole="">
            <v:imagedata r:id="rId39" o:title=""/>
          </v:shape>
          <o:OLEObject Type="Embed" ProgID="Equation.DSMT4" ShapeID="_x0000_i1040" DrawAspect="Content" ObjectID="_1774773459" r:id="rId40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2E3D2D11" w14:textId="79C22BE8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FF0000"/>
          <w:sz w:val="20"/>
          <w:szCs w:val="20"/>
          <w:lang w:bidi="hi-IN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>2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sz w:val="20"/>
          <w:szCs w:val="20"/>
        </w:rPr>
        <w:tab/>
      </w:r>
      <w:bookmarkEnd w:id="1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ीर्षो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>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्थित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proofErr w:type="gramEnd"/>
      <w:r w:rsidR="00365B89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120" w:dyaOrig="340" w14:anchorId="2A384722">
          <v:shape id="_x0000_i1249" type="#_x0000_t75" style="width:53.45pt;height:21.2pt" o:ole="">
            <v:imagedata r:id="rId41" o:title=""/>
          </v:shape>
          <o:OLEObject Type="Embed" ProgID="Equation.DSMT4" ShapeID="_x0000_i1249" DrawAspect="Content" ObjectID="_1774773460" r:id="rId42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060" w:dyaOrig="340" w14:anchorId="4C0DBC11">
          <v:shape id="_x0000_i1041" type="#_x0000_t75" style="width:50.8pt;height:21.2pt" o:ole="">
            <v:imagedata r:id="rId43" o:title=""/>
          </v:shape>
          <o:OLEObject Type="Embed" ProgID="Equation.DSMT4" ShapeID="_x0000_i1041" DrawAspect="Content" ObjectID="_1774773461" r:id="rId44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060" w:dyaOrig="340" w14:anchorId="45F4B46A">
          <v:shape id="_x0000_i1042" type="#_x0000_t75" style="width:50.8pt;height:21.2pt" o:ole="">
            <v:imagedata r:id="rId45" o:title=""/>
          </v:shape>
          <o:OLEObject Type="Embed" ProgID="Equation.DSMT4" ShapeID="_x0000_i1042" DrawAspect="Content" ObjectID="_1774773462" r:id="rId46"/>
        </w:objec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हो, तो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- </w:t>
      </w:r>
    </w:p>
    <w:p w14:paraId="7BF6B35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a)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बाहु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त्रिभुज </w:t>
      </w:r>
    </w:p>
    <w:p w14:paraId="424A624D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द्विबाहु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त्रिभुज</w:t>
      </w:r>
    </w:p>
    <w:p w14:paraId="3AA9F439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कोण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त्रिभुज</w:t>
      </w:r>
    </w:p>
    <w:p w14:paraId="250AF6C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d)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उपर्युक्त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ोई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नहीं</w:t>
      </w:r>
    </w:p>
    <w:p w14:paraId="30AA732F" w14:textId="22936E43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a]</w:t>
      </w:r>
    </w:p>
    <w:p w14:paraId="161196B6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3BCF864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235F3A8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noProof/>
          <w:lang w:val="en-IN" w:eastAsia="en-IN" w:bidi="hi-IN"/>
        </w:rPr>
        <w:drawing>
          <wp:inline distT="0" distB="0" distL="0" distR="0" wp14:anchorId="13D8A5BF" wp14:editId="795B57B7">
            <wp:extent cx="1828800" cy="1574779"/>
            <wp:effectExtent l="0" t="0" r="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6492" cy="1590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5BDC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</w:p>
    <w:p w14:paraId="4F5EB94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740" w:dyaOrig="360" w14:anchorId="57BA10FC">
          <v:shape id="_x0000_i1043" type="#_x0000_t75" style="width:136.95pt;height:21.2pt" o:ole="">
            <v:imagedata r:id="rId48" o:title=""/>
          </v:shape>
          <o:OLEObject Type="Embed" ProgID="Equation.DSMT4" ShapeID="_x0000_i1043" DrawAspect="Content" ObjectID="_1774773463" r:id="rId49"/>
        </w:object>
      </w:r>
    </w:p>
    <w:p w14:paraId="7FF7FE1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960" w:dyaOrig="360" w14:anchorId="182A8285">
          <v:shape id="_x0000_i1044" type="#_x0000_t75" style="width:151.5pt;height:21.2pt" o:ole="">
            <v:imagedata r:id="rId50" o:title=""/>
          </v:shape>
          <o:OLEObject Type="Embed" ProgID="Equation.DSMT4" ShapeID="_x0000_i1044" DrawAspect="Content" ObjectID="_1774773464" r:id="rId51"/>
        </w:object>
      </w:r>
    </w:p>
    <w:p w14:paraId="67DC866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2"/>
          <w:sz w:val="20"/>
          <w:szCs w:val="20"/>
        </w:rPr>
        <w:object w:dxaOrig="2940" w:dyaOrig="380" w14:anchorId="31DDDC2B">
          <v:shape id="_x0000_i1045" type="#_x0000_t75" style="width:2in;height:21.2pt" o:ole="">
            <v:imagedata r:id="rId52" o:title=""/>
          </v:shape>
          <o:OLEObject Type="Embed" ProgID="Equation.DSMT4" ShapeID="_x0000_i1045" DrawAspect="Content" ObjectID="_1774773465" r:id="rId53"/>
        </w:object>
      </w:r>
    </w:p>
    <w:p w14:paraId="121C548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2"/>
          <w:sz w:val="20"/>
          <w:szCs w:val="20"/>
        </w:rPr>
        <w:object w:dxaOrig="2960" w:dyaOrig="380" w14:anchorId="27542BC6">
          <v:shape id="_x0000_i1046" type="#_x0000_t75" style="width:151.5pt;height:21.2pt" o:ole="">
            <v:imagedata r:id="rId54" o:title=""/>
          </v:shape>
          <o:OLEObject Type="Embed" ProgID="Equation.DSMT4" ShapeID="_x0000_i1046" DrawAspect="Content" ObjectID="_1774773466" r:id="rId55"/>
        </w:object>
      </w:r>
    </w:p>
    <w:p w14:paraId="63E3098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5C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position w:val="-10"/>
          <w:cs/>
        </w:rPr>
        <w:object w:dxaOrig="560" w:dyaOrig="360" w14:anchorId="63200FB6">
          <v:shape id="_x0000_i1047" type="#_x0000_t75" style="width:28.7pt;height:21.2pt" o:ole="">
            <v:imagedata r:id="rId56" o:title=""/>
          </v:shape>
          <o:OLEObject Type="Embed" ProgID="Equation.DSMT4" ShapeID="_x0000_i1047" DrawAspect="Content" ObjectID="_1774773467" r:id="rId57"/>
        </w:object>
      </w:r>
      <w:r w:rsidRPr="0013295A">
        <w:rPr>
          <w:position w:val="-12"/>
          <w:cs/>
        </w:rPr>
        <w:object w:dxaOrig="560" w:dyaOrig="380" w14:anchorId="6007AF94">
          <v:shape id="_x0000_i1048" type="#_x0000_t75" style="width:28.7pt;height:14.6pt" o:ole="">
            <v:imagedata r:id="rId58" o:title=""/>
          </v:shape>
          <o:OLEObject Type="Embed" ProgID="Equation.DSMT4" ShapeID="_x0000_i1048" DrawAspect="Content" ObjectID="_1774773468" r:id="rId59"/>
        </w:object>
      </w:r>
      <w:r w:rsidRPr="0013295A">
        <w:rPr>
          <w:position w:val="-12"/>
          <w:cs/>
        </w:rPr>
        <w:object w:dxaOrig="400" w:dyaOrig="380" w14:anchorId="21E7A147">
          <v:shape id="_x0000_i1049" type="#_x0000_t75" style="width:21.2pt;height:14.6pt" o:ole="">
            <v:imagedata r:id="rId60" o:title=""/>
          </v:shape>
          <o:OLEObject Type="Embed" ProgID="Equation.DSMT4" ShapeID="_x0000_i1049" DrawAspect="Content" ObjectID="_1774773469" r:id="rId61"/>
        </w:object>
      </w:r>
    </w:p>
    <w:p w14:paraId="17F1FF2D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अत: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sym w:font="Symbol" w:char="F044"/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ABC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एक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बाहु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त्रिभुज है। </w:t>
      </w:r>
    </w:p>
    <w:p w14:paraId="39D7277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</w:p>
    <w:p w14:paraId="02A923EC" w14:textId="771034E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</w:p>
    <w:p w14:paraId="728D085F" w14:textId="2C27A3DD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  <w:lang w:bidi="hi-IN"/>
        </w:rPr>
      </w:pPr>
      <w:bookmarkStart w:id="3" w:name="_Hlk120266539"/>
      <w:proofErr w:type="gramStart"/>
      <w:r w:rsidRPr="0013295A">
        <w:rPr>
          <w:rFonts w:ascii="Noto Sans" w:hAnsi="Noto Sans" w:cs="Noto Sans"/>
          <w:b/>
          <w:bCs/>
          <w:sz w:val="20"/>
          <w:szCs w:val="20"/>
        </w:rPr>
        <w:t>3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  <w:rtl/>
          <w:cs/>
        </w:rPr>
        <w:tab/>
      </w:r>
      <w:bookmarkEnd w:id="3"/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120" w:dyaOrig="360" w14:anchorId="6D26CE08">
          <v:shape id="_x0000_i1050" type="#_x0000_t75" style="width:57.4pt;height:21.2pt" o:ole="">
            <v:imagedata r:id="rId62" o:title=""/>
          </v:shape>
          <o:OLEObject Type="Embed" ProgID="Equation.DSMT4" ShapeID="_x0000_i1050" DrawAspect="Content" ObjectID="_1774773470" r:id="rId6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,</w:t>
      </w:r>
      <w:proofErr w:type="gramEnd"/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280" w:dyaOrig="360" w14:anchorId="04BAEE10">
          <v:shape id="_x0000_i1051" type="#_x0000_t75" style="width:64.95pt;height:21.2pt" o:ole="">
            <v:imagedata r:id="rId64" o:title=""/>
          </v:shape>
          <o:OLEObject Type="Embed" ProgID="Equation.DSMT4" ShapeID="_x0000_i1051" DrawAspect="Content" ObjectID="_1774773471" r:id="rId65"/>
        </w:objec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हो, तो </w:t>
      </w:r>
      <w:r w:rsidR="00CD4E7C" w:rsidRPr="0013295A">
        <w:rPr>
          <w:rFonts w:ascii="Noto Sans" w:hAnsi="Noto Sans" w:cs="Noto Sans"/>
          <w:b/>
          <w:bCs/>
          <w:position w:val="-8"/>
          <w:sz w:val="20"/>
          <w:szCs w:val="20"/>
        </w:rPr>
        <w:object w:dxaOrig="740" w:dyaOrig="320" w14:anchorId="124B97AF">
          <v:shape id="_x0000_i1052" type="#_x0000_t75" style="width:36.2pt;height:14.6pt" o:ole="">
            <v:imagedata r:id="rId66" o:title=""/>
          </v:shape>
          <o:OLEObject Type="Embed" ProgID="Equation.DSMT4" ShapeID="_x0000_i1052" DrawAspect="Content" ObjectID="_1774773472" r:id="rId67"/>
        </w:objec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िश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े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7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ात्र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ज्ञा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जिए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-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</w:p>
    <w:p w14:paraId="27872A1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999" w:dyaOrig="700" w14:anchorId="7906CD11">
          <v:shape id="_x0000_i1053" type="#_x0000_t75" style="width:50.8pt;height:36.2pt" o:ole="">
            <v:imagedata r:id="rId68" o:title=""/>
          </v:shape>
          <o:OLEObject Type="Embed" ProgID="Equation.DSMT4" ShapeID="_x0000_i1053" DrawAspect="Content" ObjectID="_1774773473" r:id="rId69"/>
        </w:object>
      </w:r>
    </w:p>
    <w:p w14:paraId="076748E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1120" w:dyaOrig="700" w14:anchorId="14F603BC">
          <v:shape id="_x0000_i1054" type="#_x0000_t75" style="width:57.4pt;height:36.2pt" o:ole="">
            <v:imagedata r:id="rId70" o:title=""/>
          </v:shape>
          <o:OLEObject Type="Embed" ProgID="Equation.DSMT4" ShapeID="_x0000_i1054" DrawAspect="Content" ObjectID="_1774773474" r:id="rId71"/>
        </w:object>
      </w:r>
    </w:p>
    <w:p w14:paraId="2065238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1120" w:dyaOrig="700" w14:anchorId="3CF9EED5">
          <v:shape id="_x0000_i1055" type="#_x0000_t75" style="width:57.4pt;height:36.2pt" o:ole="">
            <v:imagedata r:id="rId72" o:title=""/>
          </v:shape>
          <o:OLEObject Type="Embed" ProgID="Equation.DSMT4" ShapeID="_x0000_i1055" DrawAspect="Content" ObjectID="_1774773475" r:id="rId73"/>
        </w:object>
      </w:r>
    </w:p>
    <w:p w14:paraId="6311E3A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d)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1160" w:dyaOrig="700" w14:anchorId="5B4C294F">
          <v:shape id="_x0000_i1056" type="#_x0000_t75" style="width:57.75pt;height:36pt" o:ole="">
            <v:imagedata r:id="rId74" o:title=""/>
          </v:shape>
          <o:OLEObject Type="Embed" ProgID="Equation.DSMT4" ShapeID="_x0000_i1056" DrawAspect="Content" ObjectID="_1774773476" r:id="rId75"/>
        </w:object>
      </w:r>
    </w:p>
    <w:p w14:paraId="4057CBDF" w14:textId="66765C6D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</w:t>
      </w:r>
      <w:r w:rsidRPr="0013295A">
        <w:rPr>
          <w:rFonts w:ascii="Noto Sans" w:hAnsi="Noto Sans" w:cs="Noto Sans" w:hint="cs"/>
          <w:b/>
          <w:bCs/>
          <w:sz w:val="20"/>
          <w:szCs w:val="20"/>
          <w:lang w:bidi="hi-IN"/>
        </w:rPr>
        <w:t>c</w:t>
      </w:r>
      <w:r w:rsidRPr="0013295A">
        <w:rPr>
          <w:rFonts w:ascii="Noto Sans" w:hAnsi="Noto Sans" w:cs="Noto Sans"/>
          <w:b/>
          <w:bCs/>
          <w:sz w:val="20"/>
          <w:szCs w:val="20"/>
        </w:rPr>
        <w:t>]</w:t>
      </w:r>
    </w:p>
    <w:p w14:paraId="0334FF0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23299C2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80" w:dyaOrig="360" w14:anchorId="13D9A3ED">
          <v:shape id="_x0000_i1057" type="#_x0000_t75" style="width:57.75pt;height:21.75pt" o:ole="">
            <v:imagedata r:id="rId76" o:title=""/>
          </v:shape>
          <o:OLEObject Type="Embed" ProgID="Equation.DSMT4" ShapeID="_x0000_i1057" DrawAspect="Content" ObjectID="_1774773477" r:id="rId77"/>
        </w:object>
      </w:r>
      <w:r w:rsidRPr="0013295A">
        <w:rPr>
          <w:rFonts w:ascii="Noto Sans" w:hAnsi="Noto Sans" w:cs="Noto Sans"/>
          <w:sz w:val="20"/>
          <w:szCs w:val="20"/>
        </w:rPr>
        <w:t>,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240" w:dyaOrig="360" w14:anchorId="1F7287FA">
          <v:shape id="_x0000_i1058" type="#_x0000_t75" style="width:65.25pt;height:21.75pt" o:ole="">
            <v:imagedata r:id="rId78" o:title=""/>
          </v:shape>
          <o:OLEObject Type="Embed" ProgID="Equation.DSMT4" ShapeID="_x0000_i1058" DrawAspect="Content" ObjectID="_1774773478" r:id="rId79"/>
        </w:object>
      </w:r>
    </w:p>
    <w:p w14:paraId="0E580C0B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5C"/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580" w:dyaOrig="300" w14:anchorId="07D7433D">
          <v:shape id="_x0000_i1059" type="#_x0000_t75" style="width:29.25pt;height:15pt" o:ole="">
            <v:imagedata r:id="rId80" o:title=""/>
          </v:shape>
          <o:OLEObject Type="Embed" ProgID="Equation.DSMT4" ShapeID="_x0000_i1059" DrawAspect="Content" ObjectID="_1774773479" r:id="rId81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780" w:dyaOrig="320" w14:anchorId="683B1E39">
          <v:shape id="_x0000_i1060" type="#_x0000_t75" style="width:36pt;height:15pt" o:ole="">
            <v:imagedata r:id="rId82" o:title=""/>
          </v:shape>
          <o:OLEObject Type="Embed" ProgID="Equation.DSMT4" ShapeID="_x0000_i1060" DrawAspect="Content" ObjectID="_1774773480" r:id="rId83"/>
        </w:object>
      </w:r>
    </w:p>
    <w:p w14:paraId="62D2A8E2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00" w:dyaOrig="320" w14:anchorId="3F037136">
          <v:shape id="_x0000_i1061" type="#_x0000_t75" style="width:36pt;height:15pt" o:ole="">
            <v:imagedata r:id="rId84" o:title=""/>
          </v:shape>
          <o:OLEObject Type="Embed" ProgID="Equation.DSMT4" ShapeID="_x0000_i1061" DrawAspect="Content" ObjectID="_1774773481" r:id="rId85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ात्र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36"/>
          <w:sz w:val="20"/>
          <w:szCs w:val="20"/>
        </w:rPr>
        <w:object w:dxaOrig="1660" w:dyaOrig="740" w14:anchorId="021AEBCE">
          <v:shape id="_x0000_i1062" type="#_x0000_t75" style="width:79.5pt;height:36pt" o:ole="">
            <v:imagedata r:id="rId86" o:title=""/>
          </v:shape>
          <o:OLEObject Type="Embed" ProgID="Equation.DSMT4" ShapeID="_x0000_i1062" DrawAspect="Content" ObjectID="_1774773482" r:id="rId87"/>
        </w:object>
      </w:r>
    </w:p>
    <w:p w14:paraId="46A5CA5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00" w:dyaOrig="320" w14:anchorId="5DD4E060">
          <v:shape id="_x0000_i1063" type="#_x0000_t75" style="width:36pt;height:15pt" o:ole="">
            <v:imagedata r:id="rId84" o:title=""/>
          </v:shape>
          <o:OLEObject Type="Embed" ProgID="Equation.DSMT4" ShapeID="_x0000_i1063" DrawAspect="Content" ObjectID="_1774773483" r:id="rId88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7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ात्र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1120" w:dyaOrig="700" w14:anchorId="4AB0B8F7">
          <v:shape id="_x0000_i1064" type="#_x0000_t75" style="width:57.75pt;height:36pt" o:ole="">
            <v:imagedata r:id="rId89" o:title=""/>
          </v:shape>
          <o:OLEObject Type="Embed" ProgID="Equation.DSMT4" ShapeID="_x0000_i1064" DrawAspect="Content" ObjectID="_1774773484" r:id="rId90"/>
        </w:object>
      </w:r>
    </w:p>
    <w:p w14:paraId="6150E03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</w:p>
    <w:p w14:paraId="3E78A35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bookmarkStart w:id="4" w:name="_Hlk120266725"/>
    </w:p>
    <w:p w14:paraId="35204689" w14:textId="47B2DE21" w:rsidR="00CD4E7C" w:rsidRPr="0013295A" w:rsidRDefault="0013295A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4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End w:id="4"/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ABCDEF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षट्भुज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(Hexagon)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हो, तो  </w:t>
      </w:r>
    </w:p>
    <w:p w14:paraId="323EB323" w14:textId="55BD9651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2920" w:dyaOrig="300" w14:anchorId="0BFD458E">
          <v:shape id="_x0000_i1065" type="#_x0000_t75" style="width:2in;height:15pt" o:ole="">
            <v:imagedata r:id="rId91" o:title=""/>
          </v:shape>
          <o:OLEObject Type="Embed" ProgID="Equation.DSMT4" ShapeID="_x0000_i1065" DrawAspect="Content" ObjectID="_1774773485" r:id="rId92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का मान ज्ञात कीजिए </w:t>
      </w:r>
      <w:r w:rsidR="001A1701">
        <w:rPr>
          <w:rFonts w:ascii="Noto Sans" w:hAnsi="Noto Sans" w:cs="Noto Sans"/>
          <w:b/>
          <w:bCs/>
          <w:sz w:val="20"/>
          <w:szCs w:val="20"/>
          <w:lang w:bidi="hi-IN"/>
        </w:rPr>
        <w:t>-</w:t>
      </w:r>
    </w:p>
    <w:p w14:paraId="2A6B167D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(a) 0</w:t>
      </w:r>
    </w:p>
    <w:p w14:paraId="694A8BE7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b) 2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320" w:dyaOrig="279" w14:anchorId="0E621475">
          <v:shape id="_x0000_i1066" type="#_x0000_t75" style="width:15pt;height:15pt" o:ole="">
            <v:imagedata r:id="rId93" o:title=""/>
          </v:shape>
          <o:OLEObject Type="Embed" ProgID="Equation.DSMT4" ShapeID="_x0000_i1066" DrawAspect="Content" ObjectID="_1774773486" r:id="rId94"/>
        </w:object>
      </w:r>
    </w:p>
    <w:p w14:paraId="6BE61C98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c) 3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320" w:dyaOrig="279" w14:anchorId="63B784FF">
          <v:shape id="_x0000_i1067" type="#_x0000_t75" style="width:15pt;height:15pt" o:ole="">
            <v:imagedata r:id="rId95" o:title=""/>
          </v:shape>
          <o:OLEObject Type="Embed" ProgID="Equation.DSMT4" ShapeID="_x0000_i1067" DrawAspect="Content" ObjectID="_1774773487" r:id="rId96"/>
        </w:object>
      </w:r>
    </w:p>
    <w:p w14:paraId="75E3E0D6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 4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360" w:dyaOrig="279" w14:anchorId="12762932">
          <v:shape id="_x0000_i1068" type="#_x0000_t75" style="width:21.75pt;height:15pt" o:ole="">
            <v:imagedata r:id="rId97" o:title=""/>
          </v:shape>
          <o:OLEObject Type="Embed" ProgID="Equation.DSMT4" ShapeID="_x0000_i1068" DrawAspect="Content" ObjectID="_1774773488" r:id="rId98"/>
        </w:object>
      </w:r>
    </w:p>
    <w:p w14:paraId="4235680E" w14:textId="4637DF12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</w:t>
      </w:r>
      <w:r w:rsidRPr="0013295A">
        <w:rPr>
          <w:rFonts w:ascii="Noto Sans" w:hAnsi="Noto Sans" w:cs="Noto Sans" w:hint="cs"/>
          <w:b/>
          <w:bCs/>
          <w:sz w:val="20"/>
          <w:szCs w:val="20"/>
          <w:lang w:bidi="hi-IN"/>
        </w:rPr>
        <w:t>c</w:t>
      </w:r>
      <w:r w:rsidRPr="0013295A">
        <w:rPr>
          <w:rFonts w:ascii="Noto Sans" w:hAnsi="Noto Sans" w:cs="Noto Sans"/>
          <w:b/>
          <w:bCs/>
          <w:sz w:val="20"/>
          <w:szCs w:val="20"/>
        </w:rPr>
        <w:t>]</w:t>
      </w:r>
    </w:p>
    <w:p w14:paraId="15E5B3BC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282CF43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noProof/>
          <w:lang w:val="en-IN" w:eastAsia="en-IN" w:bidi="hi-IN"/>
        </w:rPr>
        <w:drawing>
          <wp:inline distT="0" distB="0" distL="0" distR="0" wp14:anchorId="0FFF31A7" wp14:editId="4C209B26">
            <wp:extent cx="1495810" cy="116691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403" cy="1171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09473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2860" w:dyaOrig="300" w14:anchorId="5A170E9F">
          <v:shape id="_x0000_i1069" type="#_x0000_t75" style="width:2in;height:15pt" o:ole="">
            <v:imagedata r:id="rId100" o:title=""/>
          </v:shape>
          <o:OLEObject Type="Embed" ProgID="Equation.DSMT4" ShapeID="_x0000_i1069" DrawAspect="Content" ObjectID="_1774773489" r:id="rId101"/>
        </w:object>
      </w:r>
    </w:p>
    <w:p w14:paraId="2E6BF6C4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3100" w:dyaOrig="320" w14:anchorId="4198D117">
          <v:shape id="_x0000_i1070" type="#_x0000_t75" style="width:150.75pt;height:15pt" o:ole="">
            <v:imagedata r:id="rId102" o:title=""/>
          </v:shape>
          <o:OLEObject Type="Embed" ProgID="Equation.DSMT4" ShapeID="_x0000_i1070" DrawAspect="Content" ObjectID="_1774773490" r:id="rId103"/>
        </w:object>
      </w:r>
    </w:p>
    <w:p w14:paraId="7EE681C2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2180" w:dyaOrig="320" w14:anchorId="1E9A2557">
          <v:shape id="_x0000_i1071" type="#_x0000_t75" style="width:108pt;height:15pt" o:ole="">
            <v:imagedata r:id="rId104" o:title=""/>
          </v:shape>
          <o:OLEObject Type="Embed" ProgID="Equation.DSMT4" ShapeID="_x0000_i1071" DrawAspect="Content" ObjectID="_1774773491" r:id="rId105"/>
        </w:object>
      </w:r>
    </w:p>
    <w:p w14:paraId="6C0CF76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1420" w:dyaOrig="320" w14:anchorId="1A97471C">
          <v:shape id="_x0000_i1072" type="#_x0000_t75" style="width:1in;height:15pt" o:ole="">
            <v:imagedata r:id="rId106" o:title=""/>
          </v:shape>
          <o:OLEObject Type="Embed" ProgID="Equation.DSMT4" ShapeID="_x0000_i1072" DrawAspect="Content" ObjectID="_1774773492" r:id="rId107"/>
        </w:object>
      </w:r>
    </w:p>
    <w:p w14:paraId="487BCAB6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840" w:dyaOrig="279" w14:anchorId="388FC21B">
          <v:shape id="_x0000_i1073" type="#_x0000_t75" style="width:43.5pt;height:15pt" o:ole="">
            <v:imagedata r:id="rId108" o:title=""/>
          </v:shape>
          <o:OLEObject Type="Embed" ProgID="Equation.DSMT4" ShapeID="_x0000_i1073" DrawAspect="Content" ObjectID="_1774773493" r:id="rId109"/>
        </w:object>
      </w:r>
    </w:p>
    <w:p w14:paraId="501C8D0C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420" w:dyaOrig="300" w14:anchorId="7E1663D7">
          <v:shape id="_x0000_i1074" type="#_x0000_t75" style="width:21.75pt;height:15pt" o:ole="">
            <v:imagedata r:id="rId110" o:title=""/>
          </v:shape>
          <o:OLEObject Type="Embed" ProgID="Equation.DSMT4" ShapeID="_x0000_i1074" DrawAspect="Content" ObjectID="_1774773494" r:id="rId111"/>
        </w:object>
      </w:r>
    </w:p>
    <w:p w14:paraId="6DB9B413" w14:textId="3E77FA4A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</w:p>
    <w:p w14:paraId="76060C9B" w14:textId="653C9124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5" w:name="_Hlk120267106"/>
      <w:r w:rsidRPr="0013295A">
        <w:rPr>
          <w:rFonts w:ascii="Noto Sans" w:hAnsi="Noto Sans" w:cs="Noto Sans"/>
          <w:b/>
          <w:bCs/>
          <w:sz w:val="20"/>
          <w:szCs w:val="20"/>
        </w:rPr>
        <w:t>5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End w:id="5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इका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ो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proofErr w:type="gramEnd"/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80" w:dyaOrig="300" w14:anchorId="58BBFB84">
          <v:shape id="_x0000_i1075" type="#_x0000_t75" style="width:7.5pt;height:15pt" o:ole="">
            <v:imagedata r:id="rId112" o:title=""/>
          </v:shape>
          <o:OLEObject Type="Embed" ProgID="Equation.DSMT4" ShapeID="_x0000_i1075" DrawAspect="Content" ObjectID="_1774773495" r:id="rId11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200" w:dyaOrig="300" w14:anchorId="3EACCBC6">
          <v:shape id="_x0000_i1076" type="#_x0000_t75" style="width:7.5pt;height:15pt" o:ole="">
            <v:imagedata r:id="rId114" o:title=""/>
          </v:shape>
          <o:OLEObject Type="Embed" ProgID="Equation.DSMT4" ShapeID="_x0000_i1076" DrawAspect="Content" ObjectID="_1774773496" r:id="rId115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परिणामी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>(योग)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भ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इका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हो, तो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80" w:dyaOrig="300" w14:anchorId="06123616">
          <v:shape id="_x0000_i1077" type="#_x0000_t75" style="width:7.5pt;height:15pt" o:ole="">
            <v:imagedata r:id="rId112" o:title=""/>
          </v:shape>
          <o:OLEObject Type="Embed" ProgID="Equation.DSMT4" ShapeID="_x0000_i1077" DrawAspect="Content" ObjectID="_1774773497" r:id="rId116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200" w:dyaOrig="300" w14:anchorId="03B1A497">
          <v:shape id="_x0000_i1078" type="#_x0000_t75" style="width:7.5pt;height:15pt" o:ole="">
            <v:imagedata r:id="rId114" o:title=""/>
          </v:shape>
          <o:OLEObject Type="Embed" ProgID="Equation.DSMT4" ShapeID="_x0000_i1078" DrawAspect="Content" ObjectID="_1774773498" r:id="rId117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ध्य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ोण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ज्ञात कीजिए - </w:t>
      </w:r>
    </w:p>
    <w:p w14:paraId="611E7C0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30</w:t>
      </w:r>
      <w:r w:rsidRPr="0013295A">
        <w:rPr>
          <w:rFonts w:ascii="Noto Sans" w:hAnsi="Noto Sans" w:cs="Noto Sans"/>
          <w:sz w:val="20"/>
          <w:szCs w:val="20"/>
        </w:rPr>
        <w:t>°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 xml:space="preserve"> </w:t>
      </w:r>
    </w:p>
    <w:p w14:paraId="698A3F1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60</w:t>
      </w:r>
      <w:r w:rsidRPr="0013295A">
        <w:rPr>
          <w:rFonts w:ascii="Noto Sans" w:hAnsi="Noto Sans" w:cs="Noto Sans"/>
          <w:sz w:val="20"/>
          <w:szCs w:val="20"/>
        </w:rPr>
        <w:t>°</w:t>
      </w:r>
    </w:p>
    <w:p w14:paraId="77A22D1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90</w:t>
      </w:r>
      <w:r w:rsidRPr="0013295A">
        <w:rPr>
          <w:rFonts w:ascii="Noto Sans" w:hAnsi="Noto Sans" w:cs="Noto Sans"/>
          <w:sz w:val="20"/>
          <w:szCs w:val="20"/>
        </w:rPr>
        <w:t>°</w:t>
      </w:r>
    </w:p>
    <w:p w14:paraId="23A7C05E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 xml:space="preserve"> 120</w:t>
      </w:r>
      <w:r w:rsidRPr="0013295A">
        <w:rPr>
          <w:rFonts w:ascii="Noto Sans" w:hAnsi="Noto Sans" w:cs="Noto Sans"/>
          <w:sz w:val="20"/>
          <w:szCs w:val="20"/>
        </w:rPr>
        <w:t>°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758B8BDE" w14:textId="003E3719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lang w:bidi="hi-IN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</w:t>
      </w:r>
      <w:r w:rsidRPr="0013295A">
        <w:rPr>
          <w:rFonts w:ascii="Noto Sans" w:hAnsi="Noto Sans" w:cs="Noto Sans" w:hint="cs"/>
          <w:b/>
          <w:bCs/>
          <w:sz w:val="20"/>
          <w:szCs w:val="20"/>
          <w:lang w:bidi="hi-IN"/>
        </w:rPr>
        <w:t>d</w:t>
      </w:r>
      <w:r w:rsidRPr="0013295A">
        <w:rPr>
          <w:rFonts w:ascii="Noto Sans" w:hAnsi="Noto Sans" w:cs="Noto Sans"/>
          <w:b/>
          <w:bCs/>
          <w:sz w:val="20"/>
          <w:szCs w:val="20"/>
        </w:rPr>
        <w:t>]</w:t>
      </w:r>
    </w:p>
    <w:p w14:paraId="0581CCEC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5F9F243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lastRenderedPageBreak/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proofErr w:type="gramStart"/>
      <w:r w:rsidRPr="0013295A">
        <w:rPr>
          <w:rFonts w:ascii="Noto Sans" w:hAnsi="Noto Sans" w:cs="Noto Sans"/>
          <w:sz w:val="20"/>
          <w:szCs w:val="20"/>
        </w:rPr>
        <w:t xml:space="preserve">Given </w:t>
      </w:r>
      <w:proofErr w:type="gramEnd"/>
      <w:r w:rsidRPr="0013295A">
        <w:rPr>
          <w:rFonts w:ascii="Noto Sans" w:hAnsi="Noto Sans" w:cs="Noto Sans"/>
          <w:position w:val="-14"/>
          <w:sz w:val="20"/>
          <w:szCs w:val="20"/>
        </w:rPr>
        <w:object w:dxaOrig="520" w:dyaOrig="380" w14:anchorId="5103E9FB">
          <v:shape id="_x0000_i1079" type="#_x0000_t75" style="width:29.25pt;height:21.75pt" o:ole="">
            <v:imagedata r:id="rId118" o:title=""/>
          </v:shape>
          <o:OLEObject Type="Embed" ProgID="Equation.DSMT4" ShapeID="_x0000_i1079" DrawAspect="Content" ObjectID="_1774773499" r:id="rId119"/>
        </w:object>
      </w:r>
      <w:r w:rsidRPr="0013295A">
        <w:rPr>
          <w:rFonts w:ascii="Noto Sans" w:hAnsi="Noto Sans" w:cs="Noto Sans"/>
          <w:sz w:val="20"/>
          <w:szCs w:val="20"/>
        </w:rPr>
        <w:t>,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520" w:dyaOrig="420" w14:anchorId="1E3413B5">
          <v:shape id="_x0000_i1080" type="#_x0000_t75" style="width:29.25pt;height:21.75pt" o:ole="">
            <v:imagedata r:id="rId120" o:title=""/>
          </v:shape>
          <o:OLEObject Type="Embed" ProgID="Equation.DSMT4" ShapeID="_x0000_i1080" DrawAspect="Content" ObjectID="_1774773500" r:id="rId121"/>
        </w:object>
      </w:r>
    </w:p>
    <w:p w14:paraId="773D51CE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16"/>
          <w:sz w:val="20"/>
          <w:szCs w:val="20"/>
        </w:rPr>
        <w:object w:dxaOrig="820" w:dyaOrig="420" w14:anchorId="4EE4D235">
          <v:shape id="_x0000_i1081" type="#_x0000_t75" style="width:43.5pt;height:21.75pt" o:ole="">
            <v:imagedata r:id="rId122" o:title=""/>
          </v:shape>
          <o:OLEObject Type="Embed" ProgID="Equation.DSMT4" ShapeID="_x0000_i1081" DrawAspect="Content" ObjectID="_1774773501" r:id="rId123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06784766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>वर्ग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रन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>,</w:t>
      </w:r>
    </w:p>
    <w:p w14:paraId="4F57B566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position w:val="-16"/>
          <w:sz w:val="20"/>
          <w:szCs w:val="20"/>
        </w:rPr>
        <w:object w:dxaOrig="920" w:dyaOrig="460" w14:anchorId="3B6111B9">
          <v:shape id="_x0000_i1082" type="#_x0000_t75" style="width:43.5pt;height:21.75pt" o:ole="">
            <v:imagedata r:id="rId124" o:title=""/>
          </v:shape>
          <o:OLEObject Type="Embed" ProgID="Equation.DSMT4" ShapeID="_x0000_i1082" DrawAspect="Content" ObjectID="_1774773502" r:id="rId125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</w:t>
      </w:r>
      <w:r w:rsidRPr="0013295A">
        <w:rPr>
          <w:rFonts w:ascii="Noto Sans" w:hAnsi="Noto Sans" w:cs="Noto Sans" w:hint="cs"/>
          <w:sz w:val="18"/>
          <w:szCs w:val="18"/>
          <w:cs/>
          <w:lang w:bidi="hi-IN"/>
        </w:rPr>
        <w:t>{</w:t>
      </w:r>
      <w:r w:rsidRPr="0013295A">
        <w:rPr>
          <w:rFonts w:ascii="Noto Sans" w:hAnsi="Noto Sans" w:cs="Noto Sans" w:hint="cs"/>
          <w:sz w:val="18"/>
          <w:szCs w:val="18"/>
          <w:lang w:bidi="hi-IN"/>
        </w:rPr>
        <w:sym w:font="Symbol" w:char="F05C"/>
      </w:r>
      <w:r w:rsidRPr="0013295A">
        <w:rPr>
          <w:rFonts w:ascii="Noto Sans" w:hAnsi="Noto Sans" w:cs="Noto Sans"/>
          <w:position w:val="-14"/>
          <w:sz w:val="20"/>
          <w:szCs w:val="20"/>
        </w:rPr>
        <w:object w:dxaOrig="780" w:dyaOrig="420" w14:anchorId="15F1B137">
          <v:shape id="_x0000_i1083" type="#_x0000_t75" style="width:36pt;height:21.75pt" o:ole="">
            <v:imagedata r:id="rId126" o:title=""/>
          </v:shape>
          <o:OLEObject Type="Embed" ProgID="Equation.DSMT4" ShapeID="_x0000_i1083" DrawAspect="Content" ObjectID="_1774773503" r:id="rId127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}</w:t>
      </w:r>
    </w:p>
    <w:p w14:paraId="72D6DD5F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1460" w:dyaOrig="320" w14:anchorId="742837A3">
          <v:shape id="_x0000_i1084" type="#_x0000_t75" style="width:1in;height:15pt" o:ole="">
            <v:imagedata r:id="rId128" o:title=""/>
          </v:shape>
          <o:OLEObject Type="Embed" ProgID="Equation.DSMT4" ShapeID="_x0000_i1084" DrawAspect="Content" ObjectID="_1774773504" r:id="rId129"/>
        </w:object>
      </w:r>
    </w:p>
    <w:p w14:paraId="37F7851E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2020" w:dyaOrig="300" w14:anchorId="45EB4BF2">
          <v:shape id="_x0000_i1085" type="#_x0000_t75" style="width:101.25pt;height:15pt" o:ole="">
            <v:imagedata r:id="rId130" o:title=""/>
          </v:shape>
          <o:OLEObject Type="Embed" ProgID="Equation.DSMT4" ShapeID="_x0000_i1085" DrawAspect="Content" ObjectID="_1774773505" r:id="rId131"/>
        </w:object>
      </w:r>
    </w:p>
    <w:p w14:paraId="2DBA9043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980" w:dyaOrig="460" w14:anchorId="6ECD53C2">
          <v:shape id="_x0000_i1086" type="#_x0000_t75" style="width:101.25pt;height:21.75pt" o:ole="">
            <v:imagedata r:id="rId132" o:title=""/>
          </v:shape>
          <o:OLEObject Type="Embed" ProgID="Equation.DSMT4" ShapeID="_x0000_i1086" DrawAspect="Content" ObjectID="_1774773506" r:id="rId133"/>
        </w:object>
      </w:r>
    </w:p>
    <w:p w14:paraId="693D354D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 xml:space="preserve">1 + 2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5613394E">
          <v:shape id="_x0000_i1087" type="#_x0000_t75" style="width:15pt;height:15pt" o:ole="">
            <v:imagedata r:id="rId134" o:title=""/>
          </v:shape>
          <o:OLEObject Type="Embed" ProgID="Equation.DSMT4" ShapeID="_x0000_i1087" DrawAspect="Content" ObjectID="_1774773507" r:id="rId135"/>
        </w:object>
      </w:r>
      <w:r w:rsidRPr="0013295A">
        <w:rPr>
          <w:rFonts w:ascii="Noto Sans" w:hAnsi="Noto Sans" w:cs="Noto Sans"/>
          <w:sz w:val="20"/>
          <w:szCs w:val="20"/>
        </w:rPr>
        <w:t>+ 1 = 1</w:t>
      </w:r>
    </w:p>
    <w:p w14:paraId="6C32B871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2</w:t>
      </w:r>
      <w:r w:rsidRPr="0013295A">
        <w:rPr>
          <w:rFonts w:ascii="Noto Sans" w:hAnsi="Noto Sans" w:cs="Noto Sans"/>
          <w:position w:val="-14"/>
          <w:sz w:val="20"/>
          <w:szCs w:val="20"/>
        </w:rPr>
        <w:object w:dxaOrig="240" w:dyaOrig="380" w14:anchorId="3A8A3AAE">
          <v:shape id="_x0000_i1088" type="#_x0000_t75" style="width:15pt;height:21.75pt" o:ole="">
            <v:imagedata r:id="rId136" o:title=""/>
          </v:shape>
          <o:OLEObject Type="Embed" ProgID="Equation.DSMT4" ShapeID="_x0000_i1088" DrawAspect="Content" ObjectID="_1774773508" r:id="rId137"/>
        </w:objec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260" w:dyaOrig="420" w14:anchorId="63F9FAC7">
          <v:shape id="_x0000_i1089" type="#_x0000_t75" style="width:15pt;height:21.75pt" o:ole="">
            <v:imagedata r:id="rId138" o:title=""/>
          </v:shape>
          <o:OLEObject Type="Embed" ProgID="Equation.DSMT4" ShapeID="_x0000_i1089" DrawAspect="Content" ObjectID="_1774773509" r:id="rId139"/>
        </w:object>
      </w:r>
      <w:r w:rsidRPr="0013295A">
        <w:rPr>
          <w:rFonts w:ascii="Noto Sans" w:hAnsi="Noto Sans" w:cs="Noto Sans"/>
          <w:sz w:val="20"/>
          <w:szCs w:val="20"/>
        </w:rPr>
        <w:t>cos</w:t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–1</w:t>
      </w:r>
    </w:p>
    <w:p w14:paraId="70DAAF59" w14:textId="77777777" w:rsidR="00CD4E7C" w:rsidRPr="0013295A" w:rsidRDefault="00CD4E7C" w:rsidP="00CD4E7C">
      <w:pPr>
        <w:spacing w:after="0" w:line="240" w:lineRule="auto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proofErr w:type="gramStart"/>
      <w:r w:rsidRPr="0013295A">
        <w:rPr>
          <w:rFonts w:ascii="Noto Sans" w:hAnsi="Noto Sans" w:cs="Noto Sans"/>
          <w:sz w:val="20"/>
          <w:szCs w:val="20"/>
        </w:rPr>
        <w:t>cos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–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220" w:dyaOrig="520" w14:anchorId="08168EC5">
          <v:shape id="_x0000_i1090" type="#_x0000_t75" style="width:7.5pt;height:29.25pt" o:ole="">
            <v:imagedata r:id="rId140" o:title=""/>
          </v:shape>
          <o:OLEObject Type="Embed" ProgID="Equation.DSMT4" ShapeID="_x0000_i1090" DrawAspect="Content" ObjectID="_1774773510" r:id="rId141"/>
        </w:object>
      </w:r>
    </w:p>
    <w:p w14:paraId="1085E38B" w14:textId="77777777" w:rsidR="00CD4E7C" w:rsidRPr="0013295A" w:rsidRDefault="00CD4E7C" w:rsidP="00CD4E7C">
      <w:pPr>
        <w:spacing w:after="0" w:line="240" w:lineRule="auto"/>
        <w:ind w:firstLine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DE"/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120°</w:t>
      </w:r>
    </w:p>
    <w:p w14:paraId="78516916" w14:textId="5F990B9C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6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यद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080" w:dyaOrig="300" w14:anchorId="1D552C27">
          <v:shape id="_x0000_i1091" type="#_x0000_t75" style="width:57.75pt;height:15pt" o:ole="">
            <v:imagedata r:id="rId142" o:title=""/>
          </v:shape>
          <o:OLEObject Type="Embed" ProgID="Equation.DSMT4" ShapeID="_x0000_i1091" DrawAspect="Content" ObjectID="_1774773511" r:id="rId14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थ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proofErr w:type="gramEnd"/>
      <w:r w:rsidR="00CD4E7C" w:rsidRPr="0013295A">
        <w:rPr>
          <w:rFonts w:ascii="Noto Sans" w:hAnsi="Noto Sans" w:cs="Noto Sans"/>
          <w:b/>
          <w:bCs/>
          <w:position w:val="-14"/>
          <w:sz w:val="20"/>
          <w:szCs w:val="20"/>
        </w:rPr>
        <w:object w:dxaOrig="820" w:dyaOrig="380" w14:anchorId="678BA144">
          <v:shape id="_x0000_i1092" type="#_x0000_t75" style="width:43.5pt;height:21.75pt" o:ole="">
            <v:imagedata r:id="rId144" o:title=""/>
          </v:shape>
          <o:OLEObject Type="Embed" ProgID="Equation.DSMT4" ShapeID="_x0000_i1092" DrawAspect="Content" ObjectID="_1774773512" r:id="rId145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6"/>
          <w:sz w:val="20"/>
          <w:szCs w:val="20"/>
        </w:rPr>
        <w:object w:dxaOrig="620" w:dyaOrig="420" w14:anchorId="72B6AA62">
          <v:shape id="_x0000_i1093" type="#_x0000_t75" style="width:29.25pt;height:21.75pt" o:ole="">
            <v:imagedata r:id="rId146" o:title=""/>
          </v:shape>
          <o:OLEObject Type="Embed" ProgID="Equation.DSMT4" ShapeID="_x0000_i1093" DrawAspect="Content" ObjectID="_1774773513" r:id="rId147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4"/>
          <w:sz w:val="20"/>
          <w:szCs w:val="20"/>
        </w:rPr>
        <w:object w:dxaOrig="600" w:dyaOrig="380" w14:anchorId="64B35508">
          <v:shape id="_x0000_i1094" type="#_x0000_t75" style="width:29.25pt;height:21.75pt" o:ole="">
            <v:imagedata r:id="rId148" o:title=""/>
          </v:shape>
          <o:OLEObject Type="Embed" ProgID="Equation.DSMT4" ShapeID="_x0000_i1094" DrawAspect="Content" ObjectID="_1774773514" r:id="rId149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ो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200" w:dyaOrig="300" w14:anchorId="4ED1EF3E">
          <v:shape id="_x0000_i1095" type="#_x0000_t75" style="width:7.5pt;height:15pt" o:ole="">
            <v:imagedata r:id="rId150" o:title=""/>
          </v:shape>
          <o:OLEObject Type="Embed" ProgID="Equation.DSMT4" ShapeID="_x0000_i1095" DrawAspect="Content" ObjectID="_1774773515" r:id="rId151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80" w:dyaOrig="300" w14:anchorId="66D40778">
          <v:shape id="_x0000_i1096" type="#_x0000_t75" style="width:7.5pt;height:15pt" o:ole="">
            <v:imagedata r:id="rId152" o:title=""/>
          </v:shape>
          <o:OLEObject Type="Embed" ProgID="Equation.DSMT4" ShapeID="_x0000_i1096" DrawAspect="Content" ObjectID="_1774773516" r:id="rId15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ध्य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ोण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ितन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?</w:t>
      </w:r>
      <w:r w:rsidR="00CD4E7C" w:rsidRPr="0013295A">
        <w:rPr>
          <w:rFonts w:ascii="Noto Sans" w:hAnsi="Noto Sans" w:cs="Noto Sans" w:hint="cs"/>
          <w:b/>
          <w:bCs/>
          <w:color w:val="FF0000"/>
          <w:sz w:val="20"/>
          <w:szCs w:val="20"/>
          <w:lang w:bidi="hi-IN"/>
        </w:rPr>
        <w:t xml:space="preserve"> </w:t>
      </w:r>
    </w:p>
    <w:p w14:paraId="66397AD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(a) 30°</w:t>
      </w:r>
    </w:p>
    <w:p w14:paraId="462B2C27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b) 45°</w:t>
      </w:r>
    </w:p>
    <w:p w14:paraId="0149B308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c) 60°</w:t>
      </w:r>
    </w:p>
    <w:p w14:paraId="0365EBBD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 90°</w:t>
      </w:r>
    </w:p>
    <w:p w14:paraId="78115D1E" w14:textId="0745921A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c]</w:t>
      </w:r>
    </w:p>
    <w:p w14:paraId="4D2E3AB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018F985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040" w:dyaOrig="300" w14:anchorId="6F2F80A6">
          <v:shape id="_x0000_i1097" type="#_x0000_t75" style="width:51pt;height:15pt" o:ole="">
            <v:imagedata r:id="rId154" o:title=""/>
          </v:shape>
          <o:OLEObject Type="Embed" ProgID="Equation.DSMT4" ShapeID="_x0000_i1097" DrawAspect="Content" ObjectID="_1774773517" r:id="rId155"/>
        </w:object>
      </w:r>
    </w:p>
    <w:p w14:paraId="7CD2E503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859" w:dyaOrig="300" w14:anchorId="0C675C64">
          <v:shape id="_x0000_i1098" type="#_x0000_t75" style="width:43.5pt;height:15pt" o:ole="">
            <v:imagedata r:id="rId156" o:title=""/>
          </v:shape>
          <o:OLEObject Type="Embed" ProgID="Equation.DSMT4" ShapeID="_x0000_i1098" DrawAspect="Content" ObjectID="_1774773518" r:id="rId157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41A8ADE2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>वर्ग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रन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>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7F239DF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960" w:dyaOrig="340" w14:anchorId="74501402">
          <v:shape id="_x0000_i1099" type="#_x0000_t75" style="width:101.25pt;height:15pt" o:ole="">
            <v:imagedata r:id="rId158" o:title=""/>
          </v:shape>
          <o:OLEObject Type="Embed" ProgID="Equation.DSMT4" ShapeID="_x0000_i1099" DrawAspect="Content" ObjectID="_1774773519" r:id="rId159"/>
        </w:object>
      </w:r>
    </w:p>
    <w:p w14:paraId="147068B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780" w:dyaOrig="460" w14:anchorId="3F1C8CF5">
          <v:shape id="_x0000_i1100" type="#_x0000_t75" style="width:87pt;height:21.75pt" o:ole="">
            <v:imagedata r:id="rId160" o:title=""/>
          </v:shape>
          <o:OLEObject Type="Embed" ProgID="Equation.DSMT4" ShapeID="_x0000_i1100" DrawAspect="Content" ObjectID="_1774773520" r:id="rId161"/>
        </w:object>
      </w:r>
    </w:p>
    <w:p w14:paraId="376E4013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9 + 2 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719" w:dyaOrig="420" w14:anchorId="45587323">
          <v:shape id="_x0000_i1101" type="#_x0000_t75" style="width:87pt;height:21.75pt" o:ole="">
            <v:imagedata r:id="rId162" o:title=""/>
          </v:shape>
          <o:OLEObject Type="Embed" ProgID="Equation.DSMT4" ShapeID="_x0000_i1101" DrawAspect="Content" ObjectID="_1774773521" r:id="rId163"/>
        </w:object>
      </w:r>
    </w:p>
    <w:p w14:paraId="1B9CDB97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2(3)(4)cos</w:t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12</w:t>
      </w:r>
    </w:p>
    <w:p w14:paraId="6BA0FCA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proofErr w:type="gramStart"/>
      <w:r w:rsidRPr="0013295A">
        <w:rPr>
          <w:rFonts w:ascii="Noto Sans" w:hAnsi="Noto Sans" w:cs="Noto Sans"/>
          <w:sz w:val="20"/>
          <w:szCs w:val="20"/>
        </w:rPr>
        <w:t>cos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220" w:dyaOrig="520" w14:anchorId="6D45E146">
          <v:shape id="_x0000_i1102" type="#_x0000_t75" style="width:7.5pt;height:29.25pt" o:ole="">
            <v:imagedata r:id="rId164" o:title=""/>
          </v:shape>
          <o:OLEObject Type="Embed" ProgID="Equation.DSMT4" ShapeID="_x0000_i1102" DrawAspect="Content" ObjectID="_1774773522" r:id="rId165"/>
        </w:object>
      </w:r>
    </w:p>
    <w:p w14:paraId="1A0999D7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60°</w:t>
      </w:r>
    </w:p>
    <w:p w14:paraId="1020250D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</w:p>
    <w:p w14:paraId="6FB1BA95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6" w:name="_Hlk120268267"/>
    </w:p>
    <w:bookmarkEnd w:id="6"/>
    <w:p w14:paraId="2AA01589" w14:textId="0D5F5157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7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भुजाएँ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proofErr w:type="gramEnd"/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60" w:dyaOrig="360" w14:anchorId="01E5D0A5">
          <v:shape id="_x0000_i1103" type="#_x0000_t75" style="width:51pt;height:21.75pt" o:ole="">
            <v:imagedata r:id="rId166" o:title=""/>
          </v:shape>
          <o:OLEObject Type="Embed" ProgID="Equation.DSMT4" ShapeID="_x0000_i1103" DrawAspect="Content" ObjectID="_1774773523" r:id="rId167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20" w:dyaOrig="360" w14:anchorId="68820BF3">
          <v:shape id="_x0000_i1104" type="#_x0000_t75" style="width:43.5pt;height:21.75pt" o:ole="">
            <v:imagedata r:id="rId168" o:title=""/>
          </v:shape>
          <o:OLEObject Type="Embed" ProgID="Equation.DSMT4" ShapeID="_x0000_i1104" DrawAspect="Content" ObjectID="_1774773524" r:id="rId169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्वार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प्रदर्शि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ो, तो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षेत्रफ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ितन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?</w:t>
      </w:r>
      <w:r w:rsidR="00CD4E7C" w:rsidRPr="0013295A">
        <w:rPr>
          <w:rFonts w:ascii="Noto Sans" w:hAnsi="Noto Sans" w:cs="Noto Sans"/>
          <w:b/>
          <w:bCs/>
          <w:color w:val="FF0000"/>
          <w:sz w:val="20"/>
          <w:szCs w:val="20"/>
        </w:rPr>
        <w:t xml:space="preserve"> </w:t>
      </w:r>
    </w:p>
    <w:p w14:paraId="5A66E4D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20"/>
        </w:rPr>
        <w:object w:dxaOrig="700" w:dyaOrig="520" w14:anchorId="60116A74">
          <v:shape id="_x0000_i1105" type="#_x0000_t75" style="width:36pt;height:29.25pt" o:ole="">
            <v:imagedata r:id="rId170" o:title=""/>
          </v:shape>
          <o:OLEObject Type="Embed" ProgID="Equation.DSMT4" ShapeID="_x0000_i1105" DrawAspect="Content" ObjectID="_1774773525" r:id="rId171"/>
        </w:object>
      </w:r>
      <w:r w:rsidRPr="0013295A">
        <w:rPr>
          <w:rFonts w:ascii="Noto Sans" w:hAnsi="Noto Sans" w:cs="Noto Sans"/>
          <w:sz w:val="20"/>
          <w:szCs w:val="20"/>
        </w:rPr>
        <w:t xml:space="preserve"> sq. unit</w:t>
      </w:r>
    </w:p>
    <w:p w14:paraId="3866BFB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20"/>
        </w:rPr>
        <w:object w:dxaOrig="700" w:dyaOrig="520" w14:anchorId="172DDAAE">
          <v:shape id="_x0000_i1106" type="#_x0000_t75" style="width:36pt;height:29.25pt" o:ole="">
            <v:imagedata r:id="rId172" o:title=""/>
          </v:shape>
          <o:OLEObject Type="Embed" ProgID="Equation.DSMT4" ShapeID="_x0000_i1106" DrawAspect="Content" ObjectID="_1774773526" r:id="rId173"/>
        </w:object>
      </w:r>
      <w:r w:rsidRPr="0013295A">
        <w:rPr>
          <w:rFonts w:ascii="Noto Sans" w:hAnsi="Noto Sans" w:cs="Noto Sans"/>
          <w:sz w:val="20"/>
          <w:szCs w:val="20"/>
        </w:rPr>
        <w:t xml:space="preserve"> sq. unit</w:t>
      </w:r>
    </w:p>
    <w:p w14:paraId="58D48EC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20"/>
        </w:rPr>
        <w:object w:dxaOrig="700" w:dyaOrig="520" w14:anchorId="552B0653">
          <v:shape id="_x0000_i1107" type="#_x0000_t75" style="width:36pt;height:29.25pt" o:ole="">
            <v:imagedata r:id="rId174" o:title=""/>
          </v:shape>
          <o:OLEObject Type="Embed" ProgID="Equation.DSMT4" ShapeID="_x0000_i1107" DrawAspect="Content" ObjectID="_1774773527" r:id="rId175"/>
        </w:object>
      </w:r>
      <w:r w:rsidRPr="0013295A">
        <w:rPr>
          <w:rFonts w:ascii="Noto Sans" w:hAnsi="Noto Sans" w:cs="Noto Sans"/>
          <w:sz w:val="20"/>
          <w:szCs w:val="20"/>
        </w:rPr>
        <w:t xml:space="preserve"> sq. unit</w:t>
      </w:r>
    </w:p>
    <w:p w14:paraId="6D75C825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t xml:space="preserve"> </w:t>
      </w:r>
      <w:r w:rsidRPr="0013295A">
        <w:rPr>
          <w:position w:val="-20"/>
        </w:rPr>
        <w:object w:dxaOrig="700" w:dyaOrig="520" w14:anchorId="6E9E7212">
          <v:shape id="_x0000_i1108" type="#_x0000_t75" style="width:36pt;height:29.25pt" o:ole="">
            <v:imagedata r:id="rId176" o:title=""/>
          </v:shape>
          <o:OLEObject Type="Embed" ProgID="Equation.DSMT4" ShapeID="_x0000_i1108" DrawAspect="Content" ObjectID="_1774773528" r:id="rId177"/>
        </w:object>
      </w:r>
      <w:r w:rsidRPr="0013295A">
        <w:rPr>
          <w:rFonts w:ascii="Noto Sans" w:hAnsi="Noto Sans" w:cs="Noto Sans"/>
          <w:sz w:val="20"/>
          <w:szCs w:val="20"/>
        </w:rPr>
        <w:t xml:space="preserve"> sq. unit</w:t>
      </w:r>
    </w:p>
    <w:p w14:paraId="5A8C3691" w14:textId="6A39267C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c]</w:t>
      </w:r>
    </w:p>
    <w:p w14:paraId="50162DB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7DE4CBE6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219" w:dyaOrig="360" w14:anchorId="4F8B0729">
          <v:shape id="_x0000_i1109" type="#_x0000_t75" style="width:65.25pt;height:21.75pt" o:ole="">
            <v:imagedata r:id="rId178" o:title=""/>
          </v:shape>
          <o:OLEObject Type="Embed" ProgID="Equation.DSMT4" ShapeID="_x0000_i1109" DrawAspect="Content" ObjectID="_1774773529" r:id="rId179"/>
        </w:objec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200" w:dyaOrig="360" w14:anchorId="239E9C05">
          <v:shape id="_x0000_i1110" type="#_x0000_t75" style="width:57.75pt;height:21.75pt" o:ole="">
            <v:imagedata r:id="rId180" o:title=""/>
          </v:shape>
          <o:OLEObject Type="Embed" ProgID="Equation.DSMT4" ShapeID="_x0000_i1110" DrawAspect="Content" ObjectID="_1774773530" r:id="rId181"/>
        </w:object>
      </w:r>
    </w:p>
    <w:p w14:paraId="4D6F3183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position w:val="-48"/>
          <w:sz w:val="20"/>
          <w:szCs w:val="20"/>
        </w:rPr>
        <w:object w:dxaOrig="1420" w:dyaOrig="1060" w14:anchorId="16D4236B">
          <v:shape id="_x0000_i1111" type="#_x0000_t75" style="width:1in;height:51pt" o:ole="">
            <v:imagedata r:id="rId182" o:title=""/>
          </v:shape>
          <o:OLEObject Type="Embed" ProgID="Equation.DSMT4" ShapeID="_x0000_i1111" DrawAspect="Content" ObjectID="_1774773531" r:id="rId183"/>
        </w:object>
      </w:r>
    </w:p>
    <w:p w14:paraId="3DCB4B47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219" w:dyaOrig="360" w14:anchorId="635F6ACE">
          <v:shape id="_x0000_i1112" type="#_x0000_t75" style="width:65.25pt;height:21.75pt" o:ole="">
            <v:imagedata r:id="rId184" o:title=""/>
          </v:shape>
          <o:OLEObject Type="Embed" ProgID="Equation.DSMT4" ShapeID="_x0000_i1112" DrawAspect="Content" ObjectID="_1774773532" r:id="rId185"/>
        </w:object>
      </w:r>
    </w:p>
    <w:p w14:paraId="3B13B0B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2680" w:dyaOrig="420" w14:anchorId="5E913DBF">
          <v:shape id="_x0000_i1113" type="#_x0000_t75" style="width:137.25pt;height:21.75pt" o:ole="">
            <v:imagedata r:id="rId186" o:title=""/>
          </v:shape>
          <o:OLEObject Type="Embed" ProgID="Equation.DSMT4" ShapeID="_x0000_i1113" DrawAspect="Content" ObjectID="_1774773533" r:id="rId187"/>
        </w:object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</w:p>
    <w:p w14:paraId="7D6F591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्षेत्रफल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680" w:dyaOrig="520" w14:anchorId="04FAAB39">
          <v:shape id="_x0000_i1114" type="#_x0000_t75" style="width:36pt;height:29.25pt" o:ole="">
            <v:imagedata r:id="rId188" o:title=""/>
          </v:shape>
          <o:OLEObject Type="Embed" ProgID="Equation.DSMT4" ShapeID="_x0000_i1114" DrawAspect="Content" ObjectID="_1774773534" r:id="rId189"/>
        </w:object>
      </w:r>
    </w:p>
    <w:p w14:paraId="33B97D74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700" w:dyaOrig="520" w14:anchorId="1F874D3A">
          <v:shape id="_x0000_i1115" type="#_x0000_t75" style="width:36pt;height:29.25pt" o:ole="">
            <v:imagedata r:id="rId190" o:title=""/>
          </v:shape>
          <o:OLEObject Type="Embed" ProgID="Equation.DSMT4" ShapeID="_x0000_i1115" DrawAspect="Content" ObjectID="_1774773535" r:id="rId191"/>
        </w:object>
      </w:r>
      <w:r w:rsidRPr="0013295A">
        <w:rPr>
          <w:rFonts w:ascii="Noto Sans" w:hAnsi="Noto Sans" w:cs="Noto Sans"/>
          <w:sz w:val="20"/>
          <w:szCs w:val="20"/>
        </w:rPr>
        <w:t>sq. unit</w:t>
      </w:r>
    </w:p>
    <w:p w14:paraId="0089D192" w14:textId="1CC03F23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8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Start w:id="7" w:name="_Hlk120268624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मान्तर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र्भुज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आसन्न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भुजाएँ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639" w:dyaOrig="360" w14:anchorId="5AE94370">
          <v:shape id="_x0000_i1116" type="#_x0000_t75" style="width:29.25pt;height:21.75pt" o:ole="">
            <v:imagedata r:id="rId192" o:title=""/>
          </v:shape>
          <o:OLEObject Type="Embed" ProgID="Equation.DSMT4" ShapeID="_x0000_i1116" DrawAspect="Content" ObjectID="_1774773536" r:id="rId19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060" w:dyaOrig="360" w14:anchorId="41CD1852">
          <v:shape id="_x0000_i1117" type="#_x0000_t75" style="width:51pt;height:21.75pt" o:ole="">
            <v:imagedata r:id="rId194" o:title=""/>
          </v:shape>
          <o:OLEObject Type="Embed" ProgID="Equation.DSMT4" ShapeID="_x0000_i1117" DrawAspect="Content" ObjectID="_1774773537" r:id="rId195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>, त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मान्तर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र्भुज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षेत्रफ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ज्ञात कीजिए- </w:t>
      </w:r>
    </w:p>
    <w:p w14:paraId="423981F7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6"/>
        </w:rPr>
        <w:object w:dxaOrig="440" w:dyaOrig="300" w14:anchorId="742AEC8F">
          <v:shape id="_x0000_i1118" type="#_x0000_t75" style="width:21.75pt;height:15pt" o:ole="">
            <v:imagedata r:id="rId196" o:title=""/>
          </v:shape>
          <o:OLEObject Type="Embed" ProgID="Equation.DSMT4" ShapeID="_x0000_i1118" DrawAspect="Content" ObjectID="_1774773538" r:id="rId197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वर्ग इकाई</w:t>
      </w:r>
    </w:p>
    <w:p w14:paraId="333BB5D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6"/>
        </w:rPr>
        <w:object w:dxaOrig="540" w:dyaOrig="300" w14:anchorId="2DC223EF">
          <v:shape id="_x0000_i1119" type="#_x0000_t75" style="width:29.25pt;height:15pt" o:ole="">
            <v:imagedata r:id="rId198" o:title=""/>
          </v:shape>
          <o:OLEObject Type="Embed" ProgID="Equation.DSMT4" ShapeID="_x0000_i1119" DrawAspect="Content" ObjectID="_1774773539" r:id="rId199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वर्ग इकाई</w:t>
      </w:r>
    </w:p>
    <w:p w14:paraId="14BC385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20"/>
        </w:rPr>
        <w:object w:dxaOrig="600" w:dyaOrig="520" w14:anchorId="0BE95694">
          <v:shape id="_x0000_i1120" type="#_x0000_t75" style="width:29.25pt;height:29.25pt" o:ole="">
            <v:imagedata r:id="rId200" o:title=""/>
          </v:shape>
          <o:OLEObject Type="Embed" ProgID="Equation.DSMT4" ShapeID="_x0000_i1120" DrawAspect="Content" ObjectID="_1774773540" r:id="rId201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वर्ग इकाई</w:t>
      </w:r>
    </w:p>
    <w:p w14:paraId="13C9909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t xml:space="preserve"> </w:t>
      </w:r>
      <w:r w:rsidRPr="0013295A">
        <w:rPr>
          <w:position w:val="-6"/>
        </w:rPr>
        <w:object w:dxaOrig="560" w:dyaOrig="300" w14:anchorId="11AB1B93">
          <v:shape id="_x0000_i1121" type="#_x0000_t75" style="width:29.25pt;height:15pt" o:ole="">
            <v:imagedata r:id="rId202" o:title=""/>
          </v:shape>
          <o:OLEObject Type="Embed" ProgID="Equation.DSMT4" ShapeID="_x0000_i1121" DrawAspect="Content" ObjectID="_1774773541" r:id="rId203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वर्ग इकाई</w:t>
      </w:r>
    </w:p>
    <w:p w14:paraId="36BD7CF3" w14:textId="178360F6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tl/>
          <w:cs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b]</w:t>
      </w:r>
    </w:p>
    <w:p w14:paraId="1E6F4CAC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2EDD268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noProof/>
          <w:sz w:val="20"/>
          <w:szCs w:val="20"/>
          <w:lang w:val="en-IN" w:eastAsia="en-IN" w:bidi="hi-IN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751B9375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noProof/>
          <w:lang w:val="en-IN" w:eastAsia="en-IN" w:bidi="hi-IN"/>
        </w:rPr>
        <w:drawing>
          <wp:inline distT="0" distB="0" distL="0" distR="0" wp14:anchorId="6B2908E8" wp14:editId="2047A6B7">
            <wp:extent cx="1855961" cy="10117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9375" cy="103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4D2DC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20" w:dyaOrig="360" w14:anchorId="6C4D8588">
          <v:shape id="_x0000_i1122" type="#_x0000_t75" style="width:43.5pt;height:21.75pt" o:ole="">
            <v:imagedata r:id="rId205" o:title=""/>
          </v:shape>
          <o:OLEObject Type="Embed" ProgID="Equation.DSMT4" ShapeID="_x0000_i1122" DrawAspect="Content" ObjectID="_1774773542" r:id="rId206"/>
        </w:object>
      </w:r>
      <w:r w:rsidRPr="0013295A">
        <w:rPr>
          <w:rFonts w:ascii="Noto Sans" w:hAnsi="Noto Sans" w:cs="Noto Sans"/>
          <w:b/>
          <w:bCs/>
          <w:sz w:val="20"/>
          <w:szCs w:val="20"/>
        </w:rPr>
        <w:t>,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320" w:dyaOrig="360" w14:anchorId="750895E8">
          <v:shape id="_x0000_i1123" type="#_x0000_t75" style="width:65.25pt;height:21.75pt" o:ole="">
            <v:imagedata r:id="rId207" o:title=""/>
          </v:shape>
          <o:OLEObject Type="Embed" ProgID="Equation.DSMT4" ShapeID="_x0000_i1123" DrawAspect="Content" ObjectID="_1774773543" r:id="rId208"/>
        </w:objec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</w:p>
    <w:p w14:paraId="744A165D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position w:val="-48"/>
          <w:sz w:val="20"/>
          <w:szCs w:val="20"/>
        </w:rPr>
        <w:object w:dxaOrig="2740" w:dyaOrig="1060" w14:anchorId="656BEDE0">
          <v:shape id="_x0000_i1124" type="#_x0000_t75" style="width:136.5pt;height:51pt" o:ole="">
            <v:imagedata r:id="rId209" o:title=""/>
          </v:shape>
          <o:OLEObject Type="Embed" ProgID="Equation.DSMT4" ShapeID="_x0000_i1124" DrawAspect="Content" ObjectID="_1774773544" r:id="rId210"/>
        </w:object>
      </w:r>
    </w:p>
    <w:p w14:paraId="5948E2D2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र्भुज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्षेत्रफल</w:t>
      </w:r>
      <w:r w:rsidRPr="0013295A">
        <w:rPr>
          <w:rFonts w:ascii="Noto Sans" w:hAnsi="Noto Sans" w:cs="Noto Sans"/>
          <w:sz w:val="20"/>
          <w:szCs w:val="20"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540" w:dyaOrig="420" w14:anchorId="7891894E">
          <v:shape id="_x0000_i1125" type="#_x0000_t75" style="width:29.25pt;height:21.75pt" o:ole="">
            <v:imagedata r:id="rId211" o:title=""/>
          </v:shape>
          <o:OLEObject Type="Embed" ProgID="Equation.DSMT4" ShapeID="_x0000_i1125" DrawAspect="Content" ObjectID="_1774773545" r:id="rId212"/>
        </w:objec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5C32880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     = </w:t>
      </w:r>
      <w:r w:rsidRPr="0013295A">
        <w:rPr>
          <w:rFonts w:ascii="Noto Sans" w:hAnsi="Noto Sans" w:cs="Noto Sans"/>
          <w:b/>
          <w:bCs/>
          <w:position w:val="-18"/>
          <w:sz w:val="20"/>
          <w:szCs w:val="20"/>
        </w:rPr>
        <w:object w:dxaOrig="1180" w:dyaOrig="460" w14:anchorId="024D7ADD">
          <v:shape id="_x0000_i1126" type="#_x0000_t75" style="width:57.75pt;height:21.75pt" o:ole="">
            <v:imagedata r:id="rId213" o:title=""/>
          </v:shape>
          <o:OLEObject Type="Embed" ProgID="Equation.DSMT4" ShapeID="_x0000_i1126" DrawAspect="Content" ObjectID="_1774773546" r:id="rId214"/>
        </w:object>
      </w:r>
    </w:p>
    <w:p w14:paraId="19984F8E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  <w:t xml:space="preserve">     </w: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340" w:dyaOrig="300" w14:anchorId="716F17C5">
          <v:shape id="_x0000_i1127" type="#_x0000_t75" style="width:65.25pt;height:15pt" o:ole="">
            <v:imagedata r:id="rId215" o:title=""/>
          </v:shape>
          <o:OLEObject Type="Embed" ProgID="Equation.DSMT4" ShapeID="_x0000_i1127" DrawAspect="Content" ObjectID="_1774773547" r:id="rId216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</w:t>
      </w:r>
    </w:p>
    <w:p w14:paraId="0330AF1D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  <w:lang w:bidi="hi-IN"/>
        </w:rPr>
        <w:tab/>
        <w:t xml:space="preserve">     </w:t>
      </w:r>
      <w:r w:rsidRPr="0013295A">
        <w:rPr>
          <w:position w:val="-6"/>
        </w:rPr>
        <w:object w:dxaOrig="720" w:dyaOrig="300" w14:anchorId="4DEFD635">
          <v:shape id="_x0000_i1128" type="#_x0000_t75" style="width:36pt;height:15pt" o:ole="">
            <v:imagedata r:id="rId217" o:title=""/>
          </v:shape>
          <o:OLEObject Type="Embed" ProgID="Equation.DSMT4" ShapeID="_x0000_i1128" DrawAspect="Content" ObjectID="_1774773548" r:id="rId218"/>
        </w:object>
      </w:r>
    </w:p>
    <w:p w14:paraId="7DBAABAC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lang w:bidi="hi-IN"/>
        </w:rPr>
        <w:t xml:space="preserve">     </w:t>
      </w:r>
      <w:r w:rsidRPr="0013295A">
        <w:rPr>
          <w:position w:val="-6"/>
        </w:rPr>
        <w:object w:dxaOrig="700" w:dyaOrig="300" w14:anchorId="04F9808E">
          <v:shape id="_x0000_i1129" type="#_x0000_t75" style="width:36pt;height:15pt" o:ole="">
            <v:imagedata r:id="rId219" o:title=""/>
          </v:shape>
          <o:OLEObject Type="Embed" ProgID="Equation.DSMT4" ShapeID="_x0000_i1129" DrawAspect="Content" ObjectID="_1774773549" r:id="rId220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वर्ग इकाई</w:t>
      </w:r>
    </w:p>
    <w:bookmarkEnd w:id="7"/>
    <w:p w14:paraId="1A9F51AB" w14:textId="4DF5B8F6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9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यद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position w:val="-10"/>
        </w:rPr>
        <w:object w:dxaOrig="960" w:dyaOrig="360" w14:anchorId="7004B604">
          <v:shape id="_x0000_i1130" type="#_x0000_t75" style="width:51pt;height:21.75pt" o:ole="">
            <v:imagedata r:id="rId221" o:title=""/>
          </v:shape>
          <o:OLEObject Type="Embed" ProgID="Equation.DSMT4" ShapeID="_x0000_i1130" DrawAspect="Content" ObjectID="_1774773550" r:id="rId222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वम्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position w:val="-10"/>
        </w:rPr>
        <w:object w:dxaOrig="940" w:dyaOrig="360" w14:anchorId="7FC7B76D">
          <v:shape id="_x0000_i1131" type="#_x0000_t75" style="width:43.5pt;height:21.75pt" o:ole="">
            <v:imagedata r:id="rId223" o:title=""/>
          </v:shape>
          <o:OLEObject Type="Embed" ProgID="Equation.DSMT4" ShapeID="_x0000_i1131" DrawAspect="Content" ObjectID="_1774773551" r:id="rId224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्रिभुज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भुजाओ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B &amp; A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नु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ीर्ष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खींच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ाध्यि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लम्बा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ितनी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?</w:t>
      </w:r>
    </w:p>
    <w:p w14:paraId="6D0CBB2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20"/>
        </w:rPr>
        <w:object w:dxaOrig="460" w:dyaOrig="560" w14:anchorId="2BD4DA18">
          <v:shape id="_x0000_i1132" type="#_x0000_t75" style="width:21.75pt;height:29.25pt" o:ole="">
            <v:imagedata r:id="rId225" o:title=""/>
          </v:shape>
          <o:OLEObject Type="Embed" ProgID="Equation.DSMT4" ShapeID="_x0000_i1132" DrawAspect="Content" ObjectID="_1774773552" r:id="rId226"/>
        </w:object>
      </w:r>
    </w:p>
    <w:p w14:paraId="1C73A8B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20"/>
        </w:rPr>
        <w:object w:dxaOrig="440" w:dyaOrig="560" w14:anchorId="1FBF8A2F">
          <v:shape id="_x0000_i1133" type="#_x0000_t75" style="width:21.75pt;height:29.25pt" o:ole="">
            <v:imagedata r:id="rId227" o:title=""/>
          </v:shape>
          <o:OLEObject Type="Embed" ProgID="Equation.DSMT4" ShapeID="_x0000_i1133" DrawAspect="Content" ObjectID="_1774773553" r:id="rId228"/>
        </w:object>
      </w:r>
    </w:p>
    <w:p w14:paraId="1C1B881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20"/>
        </w:rPr>
        <w:object w:dxaOrig="520" w:dyaOrig="560" w14:anchorId="12250126">
          <v:shape id="_x0000_i1134" type="#_x0000_t75" style="width:29.25pt;height:29.25pt" o:ole="">
            <v:imagedata r:id="rId229" o:title=""/>
          </v:shape>
          <o:OLEObject Type="Embed" ProgID="Equation.DSMT4" ShapeID="_x0000_i1134" DrawAspect="Content" ObjectID="_1774773554" r:id="rId230"/>
        </w:object>
      </w:r>
    </w:p>
    <w:p w14:paraId="09BE0D4D" w14:textId="77777777" w:rsidR="00EB2DA7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</w:pPr>
      <w:r w:rsidRPr="0013295A">
        <w:rPr>
          <w:rFonts w:ascii="Noto Sans" w:hAnsi="Noto Sans" w:cs="Noto Sans"/>
          <w:sz w:val="20"/>
          <w:szCs w:val="20"/>
        </w:rPr>
        <w:lastRenderedPageBreak/>
        <w:tab/>
        <w:t>(d)</w:t>
      </w:r>
      <w:r w:rsidRPr="0013295A">
        <w:t xml:space="preserve"> </w:t>
      </w:r>
      <w:r w:rsidRPr="0013295A">
        <w:rPr>
          <w:position w:val="-20"/>
          <w:cs/>
        </w:rPr>
        <w:object w:dxaOrig="460" w:dyaOrig="560" w14:anchorId="30A9BAA4">
          <v:shape id="_x0000_i1135" type="#_x0000_t75" style="width:21.75pt;height:29.25pt" o:ole="">
            <v:imagedata r:id="rId231" o:title=""/>
          </v:shape>
          <o:OLEObject Type="Embed" ProgID="Equation.DSMT4" ShapeID="_x0000_i1135" DrawAspect="Content" ObjectID="_1774773555" r:id="rId232"/>
        </w:object>
      </w:r>
    </w:p>
    <w:p w14:paraId="673F87A8" w14:textId="75506514" w:rsidR="00CD4E7C" w:rsidRPr="0013295A" w:rsidRDefault="00EB2DA7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tab/>
      </w:r>
      <w:r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="00CD4E7C" w:rsidRPr="0013295A">
        <w:rPr>
          <w:rFonts w:ascii="Noto Sans" w:hAnsi="Noto Sans" w:cs="Noto Sans"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[d]</w:t>
      </w:r>
    </w:p>
    <w:p w14:paraId="0B441A91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4EBBDAAE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27BFC38C" wp14:editId="02BD9FA4">
            <wp:extent cx="1039091" cy="923548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WhatsApp Image 2024-02-01 at 3.37.51 PM.jpeg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9682" cy="941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13349" w14:textId="77777777" w:rsidR="00CD4E7C" w:rsidRPr="0013295A" w:rsidRDefault="00CD4E7C" w:rsidP="00CD4E7C">
      <w:pPr>
        <w:spacing w:after="0" w:line="240" w:lineRule="auto"/>
        <w:ind w:left="720"/>
      </w:pPr>
      <w:r w:rsidRPr="0013295A">
        <w:rPr>
          <w:position w:val="-10"/>
        </w:rPr>
        <w:object w:dxaOrig="2439" w:dyaOrig="340" w14:anchorId="7A69E304">
          <v:shape id="_x0000_i1136" type="#_x0000_t75" style="width:123pt;height:15pt" o:ole="">
            <v:imagedata r:id="rId234" o:title=""/>
          </v:shape>
          <o:OLEObject Type="Embed" ProgID="Equation.DSMT4" ShapeID="_x0000_i1136" DrawAspect="Content" ObjectID="_1774773556" r:id="rId235"/>
        </w:object>
      </w:r>
    </w:p>
    <w:p w14:paraId="69D92479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10"/>
        </w:rPr>
        <w:object w:dxaOrig="2480" w:dyaOrig="340" w14:anchorId="4B370E8F">
          <v:shape id="_x0000_i1137" type="#_x0000_t75" style="width:123pt;height:15pt" o:ole="">
            <v:imagedata r:id="rId236" o:title=""/>
          </v:shape>
          <o:OLEObject Type="Embed" ProgID="Equation.DSMT4" ShapeID="_x0000_i1137" DrawAspect="Content" ObjectID="_1774773557" r:id="rId237"/>
        </w:object>
      </w:r>
    </w:p>
    <w:p w14:paraId="4A59358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ी. (1) + (2) से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320" w:dyaOrig="340" w14:anchorId="1A365267">
          <v:shape id="_x0000_i1138" type="#_x0000_t75" style="width:115.5pt;height:15pt" o:ole="">
            <v:imagedata r:id="rId238" o:title=""/>
          </v:shape>
          <o:OLEObject Type="Embed" ProgID="Equation.DSMT4" ShapeID="_x0000_i1138" DrawAspect="Content" ObjectID="_1774773558" r:id="rId239"/>
        </w:object>
      </w:r>
    </w:p>
    <w:p w14:paraId="5B68959A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10"/>
        </w:rPr>
        <w:object w:dxaOrig="2299" w:dyaOrig="340" w14:anchorId="3103F3B7">
          <v:shape id="_x0000_i1139" type="#_x0000_t75" style="width:115.5pt;height:15pt" o:ole="">
            <v:imagedata r:id="rId240" o:title=""/>
          </v:shape>
          <o:OLEObject Type="Embed" ProgID="Equation.DSMT4" ShapeID="_x0000_i1139" DrawAspect="Content" ObjectID="_1774773559" r:id="rId241"/>
        </w:object>
      </w:r>
    </w:p>
    <w:p w14:paraId="564008F0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20"/>
        </w:rPr>
        <w:object w:dxaOrig="1280" w:dyaOrig="560" w14:anchorId="7FA97317">
          <v:shape id="_x0000_i1140" type="#_x0000_t75" style="width:65.25pt;height:29.25pt" o:ole="">
            <v:imagedata r:id="rId242" o:title=""/>
          </v:shape>
          <o:OLEObject Type="Embed" ProgID="Equation.DSMT4" ShapeID="_x0000_i1140" DrawAspect="Content" ObjectID="_1774773560" r:id="rId243"/>
        </w:object>
      </w:r>
    </w:p>
    <w:p w14:paraId="71A3D0C7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20"/>
        </w:rPr>
        <w:object w:dxaOrig="1460" w:dyaOrig="520" w14:anchorId="22B141BA">
          <v:shape id="_x0000_i1141" type="#_x0000_t75" style="width:1in;height:29.25pt" o:ole="">
            <v:imagedata r:id="rId244" o:title=""/>
          </v:shape>
          <o:OLEObject Type="Embed" ProgID="Equation.DSMT4" ShapeID="_x0000_i1141" DrawAspect="Content" ObjectID="_1774773561" r:id="rId245"/>
        </w:object>
      </w:r>
    </w:p>
    <w:p w14:paraId="348D4A38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22"/>
        </w:rPr>
        <w:object w:dxaOrig="1540" w:dyaOrig="580" w14:anchorId="05334687">
          <v:shape id="_x0000_i1142" type="#_x0000_t75" style="width:79.5pt;height:29.25pt" o:ole="">
            <v:imagedata r:id="rId246" o:title=""/>
          </v:shape>
          <o:OLEObject Type="Embed" ProgID="Equation.DSMT4" ShapeID="_x0000_i1142" DrawAspect="Content" ObjectID="_1774773562" r:id="rId247"/>
        </w:object>
      </w:r>
      <w:r w:rsidRPr="0013295A">
        <w:tab/>
      </w:r>
    </w:p>
    <w:p w14:paraId="2B651DC9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  <w:t xml:space="preserve">         </w:t>
      </w:r>
      <w:r w:rsidRPr="0013295A">
        <w:rPr>
          <w:position w:val="-22"/>
        </w:rPr>
        <w:object w:dxaOrig="1200" w:dyaOrig="580" w14:anchorId="1B25673C">
          <v:shape id="_x0000_i1143" type="#_x0000_t75" style="width:57.75pt;height:29.25pt" o:ole="">
            <v:imagedata r:id="rId248" o:title=""/>
          </v:shape>
          <o:OLEObject Type="Embed" ProgID="Equation.DSMT4" ShapeID="_x0000_i1143" DrawAspect="Content" ObjectID="_1774773563" r:id="rId249"/>
        </w:object>
      </w:r>
    </w:p>
    <w:p w14:paraId="6CDAE8C1" w14:textId="458F3BDC" w:rsidR="00CD4E7C" w:rsidRPr="0013295A" w:rsidRDefault="0013295A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10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AB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ीर्षो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</w:rPr>
        <w:t>A</w:t>
      </w:r>
      <w:proofErr w:type="gramEnd"/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B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्थित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रम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: </w:t>
      </w:r>
      <w:r w:rsidR="00CD4E7C" w:rsidRPr="0013295A">
        <w:rPr>
          <w:position w:val="-10"/>
        </w:rPr>
        <w:object w:dxaOrig="1040" w:dyaOrig="360" w14:anchorId="62E3E3D7">
          <v:shape id="_x0000_i1144" type="#_x0000_t75" style="width:51pt;height:21.75pt" o:ole="">
            <v:imagedata r:id="rId250" o:title=""/>
          </v:shape>
          <o:OLEObject Type="Embed" ProgID="Equation.DSMT4" ShapeID="_x0000_i1144" DrawAspect="Content" ObjectID="_1774773564" r:id="rId251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थ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position w:val="-10"/>
        </w:rPr>
        <w:object w:dxaOrig="920" w:dyaOrig="360" w14:anchorId="5BA8893E">
          <v:shape id="_x0000_i1145" type="#_x0000_t75" style="width:43.5pt;height:21.75pt" o:ole="">
            <v:imagedata r:id="rId252" o:title=""/>
          </v:shape>
          <o:OLEObject Type="Embed" ProgID="Equation.DSMT4" ShapeID="_x0000_i1145" DrawAspect="Content" ObjectID="_1774773565" r:id="rId25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यद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sym w:font="Symbol" w:char="F044"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न्द्र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position w:val="-10"/>
        </w:rPr>
        <w:object w:dxaOrig="840" w:dyaOrig="360" w14:anchorId="6BA5FD11">
          <v:shape id="_x0000_i1146" type="#_x0000_t75" style="width:43.5pt;height:21.75pt" o:ole="">
            <v:imagedata r:id="rId254" o:title=""/>
          </v:shape>
          <o:OLEObject Type="Embed" ProgID="Equation.DSMT4" ShapeID="_x0000_i1146" DrawAspect="Content" ObjectID="_1774773566" r:id="rId255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ीर्ष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C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्थिति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य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ग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? </w:t>
      </w:r>
    </w:p>
    <w:p w14:paraId="2520301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10"/>
        </w:rPr>
        <w:object w:dxaOrig="1100" w:dyaOrig="360" w14:anchorId="59EA6471">
          <v:shape id="_x0000_i1147" type="#_x0000_t75" style="width:57.75pt;height:21.75pt" o:ole="">
            <v:imagedata r:id="rId256" o:title=""/>
          </v:shape>
          <o:OLEObject Type="Embed" ProgID="Equation.DSMT4" ShapeID="_x0000_i1147" DrawAspect="Content" ObjectID="_1774773567" r:id="rId257"/>
        </w:object>
      </w:r>
    </w:p>
    <w:p w14:paraId="5EE2E06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10"/>
        </w:rPr>
        <w:object w:dxaOrig="1020" w:dyaOrig="360" w14:anchorId="101C3937">
          <v:shape id="_x0000_i1148" type="#_x0000_t75" style="width:51pt;height:21.75pt" o:ole="">
            <v:imagedata r:id="rId258" o:title=""/>
          </v:shape>
          <o:OLEObject Type="Embed" ProgID="Equation.DSMT4" ShapeID="_x0000_i1148" DrawAspect="Content" ObjectID="_1774773568" r:id="rId259"/>
        </w:object>
      </w:r>
    </w:p>
    <w:p w14:paraId="40C82377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10"/>
        </w:rPr>
        <w:object w:dxaOrig="1120" w:dyaOrig="360" w14:anchorId="25CBB79E">
          <v:shape id="_x0000_i1149" type="#_x0000_t75" style="width:57.75pt;height:21.75pt" o:ole="">
            <v:imagedata r:id="rId260" o:title=""/>
          </v:shape>
          <o:OLEObject Type="Embed" ProgID="Equation.DSMT4" ShapeID="_x0000_i1149" DrawAspect="Content" ObjectID="_1774773569" r:id="rId261"/>
        </w:object>
      </w:r>
    </w:p>
    <w:p w14:paraId="2842B0C5" w14:textId="77777777" w:rsidR="00EB2DA7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t xml:space="preserve"> </w:t>
      </w:r>
      <w:r w:rsidRPr="0013295A">
        <w:rPr>
          <w:position w:val="-10"/>
        </w:rPr>
        <w:object w:dxaOrig="1120" w:dyaOrig="360" w14:anchorId="134FEA90">
          <v:shape id="_x0000_i1150" type="#_x0000_t75" style="width:57.75pt;height:21.75pt" o:ole="">
            <v:imagedata r:id="rId262" o:title=""/>
          </v:shape>
          <o:OLEObject Type="Embed" ProgID="Equation.DSMT4" ShapeID="_x0000_i1150" DrawAspect="Content" ObjectID="_1774773570" r:id="rId263"/>
        </w:object>
      </w:r>
    </w:p>
    <w:p w14:paraId="590567B7" w14:textId="47B818A5" w:rsidR="00CD4E7C" w:rsidRPr="0013295A" w:rsidRDefault="00EB2DA7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tab/>
      </w:r>
      <w:r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="00CD4E7C" w:rsidRPr="0013295A">
        <w:rPr>
          <w:rFonts w:ascii="Noto Sans" w:hAnsi="Noto Sans" w:cs="Noto Sans"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[c]</w:t>
      </w:r>
    </w:p>
    <w:p w14:paraId="3F68CF5E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32E8149A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5E0205C0" wp14:editId="0EA37EFB">
            <wp:extent cx="1300348" cy="1247951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WhatsApp Image 2024-02-01 at 11.48.53 AM.jpeg"/>
                    <pic:cNvPicPr/>
                  </pic:nvPicPr>
                  <pic:blipFill>
                    <a:blip r:embed="rId2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9462" cy="126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B2E6B" w14:textId="77777777" w:rsidR="00CD4E7C" w:rsidRPr="0013295A" w:rsidRDefault="00CD4E7C" w:rsidP="00CD4E7C">
      <w:pPr>
        <w:spacing w:after="0" w:line="240" w:lineRule="auto"/>
        <w:ind w:left="720"/>
      </w:pPr>
      <w:r w:rsidRPr="0013295A">
        <w:rPr>
          <w:rFonts w:ascii="Noto Sans" w:hAnsi="Noto Sans" w:cs="Noto Sans"/>
          <w:sz w:val="20"/>
          <w:szCs w:val="20"/>
        </w:rPr>
        <w:sym w:font="Symbol" w:char="F044"/>
      </w:r>
      <w:r w:rsidRPr="0013295A">
        <w:rPr>
          <w:rFonts w:ascii="Noto Sans" w:hAnsi="Noto Sans" w:cs="Noto Sans"/>
          <w:sz w:val="20"/>
          <w:szCs w:val="20"/>
        </w:rPr>
        <w:t xml:space="preserve">ABC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न्द्रक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position w:val="-10"/>
        </w:rPr>
        <w:object w:dxaOrig="820" w:dyaOrig="360" w14:anchorId="7BE658B2">
          <v:shape id="_x0000_i1151" type="#_x0000_t75" style="width:43.5pt;height:21.75pt" o:ole="">
            <v:imagedata r:id="rId265" o:title=""/>
          </v:shape>
          <o:OLEObject Type="Embed" ProgID="Equation.DSMT4" ShapeID="_x0000_i1151" DrawAspect="Content" ObjectID="_1774773571" r:id="rId266"/>
        </w:object>
      </w:r>
      <w:r w:rsidRPr="0013295A">
        <w:tab/>
      </w:r>
    </w:p>
    <w:p w14:paraId="06E06384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22"/>
        </w:rPr>
        <w:object w:dxaOrig="3580" w:dyaOrig="560" w14:anchorId="4EE5A251">
          <v:shape id="_x0000_i1152" type="#_x0000_t75" style="width:180pt;height:29.25pt" o:ole="">
            <v:imagedata r:id="rId267" o:title=""/>
          </v:shape>
          <o:OLEObject Type="Embed" ProgID="Equation.DSMT4" ShapeID="_x0000_i1152" DrawAspect="Content" ObjectID="_1774773572" r:id="rId268"/>
        </w:object>
      </w:r>
    </w:p>
    <w:p w14:paraId="69566B9C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22"/>
        </w:rPr>
        <w:object w:dxaOrig="2140" w:dyaOrig="600" w14:anchorId="5A90EECA">
          <v:shape id="_x0000_i1153" type="#_x0000_t75" style="width:108pt;height:29.25pt" o:ole="">
            <v:imagedata r:id="rId269" o:title=""/>
          </v:shape>
          <o:OLEObject Type="Embed" ProgID="Equation.DSMT4" ShapeID="_x0000_i1153" DrawAspect="Content" ObjectID="_1774773573" r:id="rId270"/>
        </w:object>
      </w:r>
    </w:p>
    <w:p w14:paraId="336B2367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10"/>
        </w:rPr>
        <w:object w:dxaOrig="2320" w:dyaOrig="360" w14:anchorId="0525B4C5">
          <v:shape id="_x0000_i1154" type="#_x0000_t75" style="width:115.5pt;height:21.75pt" o:ole="">
            <v:imagedata r:id="rId271" o:title=""/>
          </v:shape>
          <o:OLEObject Type="Embed" ProgID="Equation.DSMT4" ShapeID="_x0000_i1154" DrawAspect="Content" ObjectID="_1774773574" r:id="rId272"/>
        </w:object>
      </w:r>
    </w:p>
    <w:p w14:paraId="3039F731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10"/>
        </w:rPr>
        <w:object w:dxaOrig="1540" w:dyaOrig="360" w14:anchorId="1294A6F0">
          <v:shape id="_x0000_i1155" type="#_x0000_t75" style="width:79.5pt;height:21.75pt" o:ole="">
            <v:imagedata r:id="rId273" o:title=""/>
          </v:shape>
          <o:OLEObject Type="Embed" ProgID="Equation.DSMT4" ShapeID="_x0000_i1155" DrawAspect="Content" ObjectID="_1774773575" r:id="rId274"/>
        </w:object>
      </w:r>
    </w:p>
    <w:p w14:paraId="3635C191" w14:textId="21BC53A4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8" w:name="_Hlk120268697"/>
      <w:r w:rsidRPr="0013295A">
        <w:rPr>
          <w:rFonts w:ascii="Noto Sans" w:hAnsi="Noto Sans" w:cs="Noto Sans"/>
          <w:b/>
          <w:bCs/>
          <w:sz w:val="20"/>
          <w:szCs w:val="20"/>
        </w:rPr>
        <w:t>11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End w:id="8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यदि</w:t>
      </w:r>
      <w:r w:rsidR="00CD4E7C" w:rsidRPr="0013295A">
        <w:rPr>
          <w:rFonts w:ascii="Noto Sans" w:hAnsi="Noto Sans" w:cs="Noto Sans"/>
          <w:b/>
          <w:bCs/>
          <w:position w:val="-14"/>
          <w:sz w:val="20"/>
          <w:szCs w:val="20"/>
        </w:rPr>
        <w:object w:dxaOrig="560" w:dyaOrig="380" w14:anchorId="4488C4B4">
          <v:shape id="_x0000_i1156" type="#_x0000_t75" style="width:29.25pt;height:21.75pt" o:ole="">
            <v:imagedata r:id="rId275" o:title=""/>
          </v:shape>
          <o:OLEObject Type="Embed" ProgID="Equation.DSMT4" ShapeID="_x0000_i1156" DrawAspect="Content" ObjectID="_1774773576" r:id="rId276"/>
        </w:objec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proofErr w:type="gramEnd"/>
      <w:r w:rsidR="00CD4E7C" w:rsidRPr="0013295A">
        <w:rPr>
          <w:rFonts w:ascii="Noto Sans" w:hAnsi="Noto Sans" w:cs="Noto Sans"/>
          <w:b/>
          <w:bCs/>
          <w:position w:val="-16"/>
          <w:sz w:val="20"/>
          <w:szCs w:val="20"/>
        </w:rPr>
        <w:object w:dxaOrig="580" w:dyaOrig="420" w14:anchorId="4DEEFC5D">
          <v:shape id="_x0000_i1157" type="#_x0000_t75" style="width:29.25pt;height:21.75pt" o:ole="">
            <v:imagedata r:id="rId277" o:title=""/>
          </v:shape>
          <o:OLEObject Type="Embed" ProgID="Equation.DSMT4" ShapeID="_x0000_i1157" DrawAspect="Content" ObjectID="_1774773577" r:id="rId278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820" w:dyaOrig="340" w14:anchorId="645466DB">
          <v:shape id="_x0000_i1158" type="#_x0000_t75" style="width:43.5pt;height:15pt" o:ole="">
            <v:imagedata r:id="rId279" o:title=""/>
          </v:shape>
          <o:OLEObject Type="Embed" ProgID="Equation.DSMT4" ShapeID="_x0000_i1158" DrawAspect="Content" ObjectID="_1774773578" r:id="rId280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16"/>
          <w:sz w:val="20"/>
          <w:szCs w:val="20"/>
        </w:rPr>
        <w:object w:dxaOrig="520" w:dyaOrig="420" w14:anchorId="14FACF0E">
          <v:shape id="_x0000_i1159" type="#_x0000_t75" style="width:29.25pt;height:21.75pt" o:ole="">
            <v:imagedata r:id="rId281" o:title=""/>
          </v:shape>
          <o:OLEObject Type="Embed" ProgID="Equation.DSMT4" ShapeID="_x0000_i1159" DrawAspect="Content" ObjectID="_1774773579" r:id="rId282"/>
        </w:objec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>का मान ज्ञात कीजिए</w:t>
      </w:r>
      <w:r w:rsidR="001A1701">
        <w:rPr>
          <w:rFonts w:ascii="Noto Sans" w:hAnsi="Noto Sans" w:cs="Noto Sans"/>
          <w:b/>
          <w:bCs/>
          <w:sz w:val="20"/>
          <w:szCs w:val="20"/>
          <w:lang w:bidi="hi-IN"/>
        </w:rPr>
        <w:t>-</w:t>
      </w:r>
    </w:p>
    <w:p w14:paraId="474FA02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(a) 12</w:t>
      </w:r>
    </w:p>
    <w:p w14:paraId="54BF04A1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b) 16</w:t>
      </w:r>
    </w:p>
    <w:p w14:paraId="3F216AE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c) 18</w:t>
      </w:r>
    </w:p>
    <w:p w14:paraId="000E242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 20</w:t>
      </w:r>
    </w:p>
    <w:p w14:paraId="398D29DB" w14:textId="25F6C001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b]</w:t>
      </w:r>
    </w:p>
    <w:p w14:paraId="778B99E9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419C87F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780" w:dyaOrig="340" w14:anchorId="74E60A59">
          <v:shape id="_x0000_i1160" type="#_x0000_t75" style="width:36pt;height:15pt" o:ole="">
            <v:imagedata r:id="rId283" o:title=""/>
          </v:shape>
          <o:OLEObject Type="Embed" ProgID="Equation.DSMT4" ShapeID="_x0000_i1160" DrawAspect="Content" ObjectID="_1774773580" r:id="rId284"/>
        </w:object>
      </w:r>
    </w:p>
    <w:p w14:paraId="2D17EB9D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4"/>
          <w:sz w:val="20"/>
          <w:szCs w:val="20"/>
        </w:rPr>
        <w:object w:dxaOrig="240" w:dyaOrig="380" w14:anchorId="3827F65D">
          <v:shape id="_x0000_i1161" type="#_x0000_t75" style="width:15pt;height:21.75pt" o:ole="">
            <v:imagedata r:id="rId285" o:title=""/>
          </v:shape>
          <o:OLEObject Type="Embed" ProgID="Equation.DSMT4" ShapeID="_x0000_i1161" DrawAspect="Content" ObjectID="_1774773581" r:id="rId286"/>
        </w:objec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260" w:dyaOrig="420" w14:anchorId="70231557">
          <v:shape id="_x0000_i1162" type="#_x0000_t75" style="width:15pt;height:21.75pt" o:ole="">
            <v:imagedata r:id="rId287" o:title=""/>
          </v:shape>
          <o:OLEObject Type="Embed" ProgID="Equation.DSMT4" ShapeID="_x0000_i1162" DrawAspect="Content" ObjectID="_1774773582" r:id="rId288"/>
        </w:object>
      </w:r>
      <w:proofErr w:type="gramStart"/>
      <w:r w:rsidRPr="0013295A">
        <w:rPr>
          <w:rFonts w:ascii="Noto Sans" w:hAnsi="Noto Sans" w:cs="Noto Sans"/>
          <w:sz w:val="20"/>
          <w:szCs w:val="20"/>
        </w:rPr>
        <w:t>cos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12</w:t>
      </w:r>
    </w:p>
    <w:p w14:paraId="09B6AF52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5 × 4 cos</w:t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12</w:t>
      </w:r>
    </w:p>
    <w:p w14:paraId="407082A1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proofErr w:type="gramStart"/>
      <w:r w:rsidRPr="0013295A">
        <w:rPr>
          <w:rFonts w:ascii="Noto Sans" w:hAnsi="Noto Sans" w:cs="Noto Sans"/>
          <w:sz w:val="20"/>
          <w:szCs w:val="20"/>
        </w:rPr>
        <w:t>cos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320" w:dyaOrig="540" w14:anchorId="0CF6965B">
          <v:shape id="_x0000_i1163" type="#_x0000_t75" style="width:15pt;height:29.25pt" o:ole="">
            <v:imagedata r:id="rId289" o:title=""/>
          </v:shape>
          <o:OLEObject Type="Embed" ProgID="Equation.DSMT4" ShapeID="_x0000_i1163" DrawAspect="Content" ObjectID="_1774773583" r:id="rId290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00" w:dyaOrig="540" w14:anchorId="6AF2DC53">
          <v:shape id="_x0000_i1164" type="#_x0000_t75" style="width:7.5pt;height:29.25pt" o:ole="">
            <v:imagedata r:id="rId291" o:title=""/>
          </v:shape>
          <o:OLEObject Type="Embed" ProgID="Equation.DSMT4" ShapeID="_x0000_i1164" DrawAspect="Content" ObjectID="_1774773584" r:id="rId292"/>
        </w:object>
      </w:r>
    </w:p>
    <w:p w14:paraId="375029EA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5C"/>
      </w:r>
      <w:proofErr w:type="gramStart"/>
      <w:r w:rsidRPr="0013295A">
        <w:rPr>
          <w:rFonts w:ascii="Noto Sans" w:hAnsi="Noto Sans" w:cs="Noto Sans"/>
          <w:sz w:val="20"/>
          <w:szCs w:val="20"/>
        </w:rPr>
        <w:t>sin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20" w:dyaOrig="540" w14:anchorId="01FB4FFF">
          <v:shape id="_x0000_i1165" type="#_x0000_t75" style="width:7.5pt;height:29.25pt" o:ole="">
            <v:imagedata r:id="rId293" o:title=""/>
          </v:shape>
          <o:OLEObject Type="Embed" ProgID="Equation.DSMT4" ShapeID="_x0000_i1165" DrawAspect="Content" ObjectID="_1774773585" r:id="rId294"/>
        </w:object>
      </w:r>
    </w:p>
    <w:p w14:paraId="1964BE2B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>अब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position w:val="-16"/>
          <w:sz w:val="20"/>
          <w:szCs w:val="20"/>
        </w:rPr>
        <w:object w:dxaOrig="499" w:dyaOrig="420" w14:anchorId="21389639">
          <v:shape id="_x0000_i1166" type="#_x0000_t75" style="width:29.25pt;height:21.75pt" o:ole="">
            <v:imagedata r:id="rId295" o:title=""/>
          </v:shape>
          <o:OLEObject Type="Embed" ProgID="Equation.DSMT4" ShapeID="_x0000_i1166" DrawAspect="Content" ObjectID="_1774773586" r:id="rId296"/>
        </w:object>
      </w:r>
      <w:r w:rsidRPr="0013295A">
        <w:rPr>
          <w:rFonts w:ascii="Noto Sans" w:hAnsi="Noto Sans" w:cs="Noto Sans"/>
          <w:sz w:val="20"/>
          <w:szCs w:val="20"/>
        </w:rPr>
        <w:t>=</w:t>
      </w:r>
      <w:r w:rsidRPr="0013295A">
        <w:rPr>
          <w:rFonts w:ascii="Noto Sans" w:hAnsi="Noto Sans" w:cs="Noto Sans"/>
          <w:position w:val="-14"/>
          <w:sz w:val="20"/>
          <w:szCs w:val="20"/>
        </w:rPr>
        <w:object w:dxaOrig="240" w:dyaOrig="380" w14:anchorId="12E7BF1C">
          <v:shape id="_x0000_i1167" type="#_x0000_t75" style="width:15pt;height:21.75pt" o:ole="">
            <v:imagedata r:id="rId285" o:title=""/>
          </v:shape>
          <o:OLEObject Type="Embed" ProgID="Equation.DSMT4" ShapeID="_x0000_i1167" DrawAspect="Content" ObjectID="_1774773587" r:id="rId297"/>
        </w:objec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260" w:dyaOrig="420" w14:anchorId="5F9B5AB4">
          <v:shape id="_x0000_i1168" type="#_x0000_t75" style="width:15pt;height:21.75pt" o:ole="">
            <v:imagedata r:id="rId287" o:title=""/>
          </v:shape>
          <o:OLEObject Type="Embed" ProgID="Equation.DSMT4" ShapeID="_x0000_i1168" DrawAspect="Content" ObjectID="_1774773588" r:id="rId298"/>
        </w:object>
      </w:r>
      <w:r w:rsidRPr="0013295A">
        <w:rPr>
          <w:rFonts w:ascii="Noto Sans" w:hAnsi="Noto Sans" w:cs="Noto Sans"/>
          <w:sz w:val="20"/>
          <w:szCs w:val="20"/>
        </w:rPr>
        <w:t>sin</w:t>
      </w:r>
      <w:r w:rsidRPr="0013295A">
        <w:rPr>
          <w:rFonts w:ascii="Noto Sans" w:hAnsi="Noto Sans" w:cs="Noto Sans"/>
          <w:sz w:val="20"/>
          <w:szCs w:val="20"/>
        </w:rPr>
        <w:sym w:font="Symbol" w:char="F071"/>
      </w:r>
    </w:p>
    <w:p w14:paraId="48E02806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 xml:space="preserve">         = 5 × 4 ×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20" w:dyaOrig="540" w14:anchorId="65F39ACF">
          <v:shape id="_x0000_i1169" type="#_x0000_t75" style="width:7.5pt;height:29.25pt" o:ole="">
            <v:imagedata r:id="rId299" o:title=""/>
          </v:shape>
          <o:OLEObject Type="Embed" ProgID="Equation.DSMT4" ShapeID="_x0000_i1169" DrawAspect="Content" ObjectID="_1774773589" r:id="rId300"/>
        </w:object>
      </w:r>
    </w:p>
    <w:p w14:paraId="5A6C550E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position w:val="-16"/>
          <w:sz w:val="20"/>
          <w:szCs w:val="20"/>
        </w:rPr>
        <w:object w:dxaOrig="499" w:dyaOrig="420" w14:anchorId="4D86D4DC">
          <v:shape id="_x0000_i1170" type="#_x0000_t75" style="width:29.25pt;height:21.75pt" o:ole="">
            <v:imagedata r:id="rId295" o:title=""/>
          </v:shape>
          <o:OLEObject Type="Embed" ProgID="Equation.DSMT4" ShapeID="_x0000_i1170" DrawAspect="Content" ObjectID="_1774773590" r:id="rId301"/>
        </w:object>
      </w:r>
      <w:r w:rsidRPr="0013295A">
        <w:rPr>
          <w:rFonts w:ascii="Noto Sans" w:hAnsi="Noto Sans" w:cs="Noto Sans"/>
          <w:sz w:val="20"/>
          <w:szCs w:val="20"/>
        </w:rPr>
        <w:t>= 16</w:t>
      </w:r>
    </w:p>
    <w:p w14:paraId="3DDC0FF8" w14:textId="2A0F3B01" w:rsidR="00CD4E7C" w:rsidRPr="0013295A" w:rsidRDefault="0013295A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bookmarkStart w:id="9" w:name="_Hlk120268816"/>
      <w:r w:rsidRPr="0013295A">
        <w:rPr>
          <w:rFonts w:ascii="Noto Sans" w:hAnsi="Noto Sans" w:cs="Noto Sans"/>
          <w:b/>
          <w:bCs/>
          <w:sz w:val="20"/>
          <w:szCs w:val="20"/>
        </w:rPr>
        <w:t>12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िंदुओ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(1,–2,3), B(3,2,–1), C(2,–1,2)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माहि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रन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ाल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/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जरन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ाल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मत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लम्बवत्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ां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य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ग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?</w:t>
      </w:r>
    </w:p>
    <w:p w14:paraId="3E5D8159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480" w:dyaOrig="620" w14:anchorId="759DC3F1">
          <v:shape id="_x0000_i1171" type="#_x0000_t75" style="width:21.75pt;height:29.25pt" o:ole="">
            <v:imagedata r:id="rId302" o:title=""/>
          </v:shape>
          <o:OLEObject Type="Embed" ProgID="Equation.DSMT4" ShapeID="_x0000_i1171" DrawAspect="Content" ObjectID="_1774773591" r:id="rId303"/>
        </w:object>
      </w:r>
    </w:p>
    <w:p w14:paraId="24380E86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560" w:dyaOrig="620" w14:anchorId="4072D848">
          <v:shape id="_x0000_i1172" type="#_x0000_t75" style="width:29.25pt;height:29.25pt" o:ole="">
            <v:imagedata r:id="rId304" o:title=""/>
          </v:shape>
          <o:OLEObject Type="Embed" ProgID="Equation.DSMT4" ShapeID="_x0000_i1172" DrawAspect="Content" ObjectID="_1774773592" r:id="rId305"/>
        </w:object>
      </w:r>
    </w:p>
    <w:p w14:paraId="1591E055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560" w:dyaOrig="620" w14:anchorId="10E01302">
          <v:shape id="_x0000_i1173" type="#_x0000_t75" style="width:29.25pt;height:29.25pt" o:ole="">
            <v:imagedata r:id="rId306" o:title=""/>
          </v:shape>
          <o:OLEObject Type="Embed" ProgID="Equation.DSMT4" ShapeID="_x0000_i1173" DrawAspect="Content" ObjectID="_1774773593" r:id="rId307"/>
        </w:object>
      </w:r>
    </w:p>
    <w:p w14:paraId="7C965658" w14:textId="77777777" w:rsidR="00EB2DA7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d)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480" w:dyaOrig="620" w14:anchorId="7F45E6D3">
          <v:shape id="_x0000_i1174" type="#_x0000_t75" style="width:21.75pt;height:29.25pt" o:ole="">
            <v:imagedata r:id="rId308" o:title=""/>
          </v:shape>
          <o:OLEObject Type="Embed" ProgID="Equation.DSMT4" ShapeID="_x0000_i1174" DrawAspect="Content" ObjectID="_1774773594" r:id="rId309"/>
        </w:object>
      </w:r>
    </w:p>
    <w:p w14:paraId="1857D275" w14:textId="573402F7" w:rsidR="00CD4E7C" w:rsidRPr="0013295A" w:rsidRDefault="00EB2DA7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sz w:val="20"/>
          <w:szCs w:val="20"/>
        </w:rPr>
        <w:tab/>
      </w:r>
      <w:r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="00CD4E7C" w:rsidRPr="0013295A">
        <w:rPr>
          <w:rFonts w:ascii="Noto Sans" w:hAnsi="Noto Sans" w:cs="Noto Sans"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[c]</w:t>
      </w:r>
    </w:p>
    <w:bookmarkEnd w:id="9"/>
    <w:p w14:paraId="7C31811B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1232E844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  <w:t xml:space="preserve">P.V of A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00" w:dyaOrig="360" w14:anchorId="37B52836">
          <v:shape id="_x0000_i1175" type="#_x0000_t75" style="width:43.5pt;height:21.75pt" o:ole="">
            <v:imagedata r:id="rId310" o:title=""/>
          </v:shape>
          <o:OLEObject Type="Embed" ProgID="Equation.DSMT4" ShapeID="_x0000_i1175" DrawAspect="Content" ObjectID="_1774773595" r:id="rId311"/>
        </w:object>
      </w:r>
    </w:p>
    <w:p w14:paraId="46052B21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 xml:space="preserve">P.V of B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00" w:dyaOrig="360" w14:anchorId="3BD46753">
          <v:shape id="_x0000_i1176" type="#_x0000_t75" style="width:43.5pt;height:21.75pt" o:ole="">
            <v:imagedata r:id="rId312" o:title=""/>
          </v:shape>
          <o:OLEObject Type="Embed" ProgID="Equation.DSMT4" ShapeID="_x0000_i1176" DrawAspect="Content" ObjectID="_1774773596" r:id="rId313"/>
        </w:object>
      </w:r>
    </w:p>
    <w:p w14:paraId="4F547431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 xml:space="preserve">P.V of C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20" w:dyaOrig="360" w14:anchorId="5E8CAE79">
          <v:shape id="_x0000_i1177" type="#_x0000_t75" style="width:43.5pt;height:21.75pt" o:ole="">
            <v:imagedata r:id="rId314" o:title=""/>
          </v:shape>
          <o:OLEObject Type="Embed" ProgID="Equation.DSMT4" ShapeID="_x0000_i1177" DrawAspect="Content" ObjectID="_1774773597" r:id="rId315"/>
        </w:object>
      </w:r>
    </w:p>
    <w:p w14:paraId="75FA6885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340" w:dyaOrig="279" w14:anchorId="560E3132">
          <v:shape id="_x0000_i1178" type="#_x0000_t75" style="width:15pt;height:15pt" o:ole="">
            <v:imagedata r:id="rId316" o:title=""/>
          </v:shape>
          <o:OLEObject Type="Embed" ProgID="Equation.DSMT4" ShapeID="_x0000_i1178" DrawAspect="Content" ObjectID="_1774773598" r:id="rId317"/>
        </w:object>
      </w:r>
      <w:r w:rsidRPr="0013295A">
        <w:rPr>
          <w:rFonts w:ascii="Noto Sans" w:hAnsi="Noto Sans" w:cs="Noto Sans"/>
          <w:sz w:val="20"/>
          <w:szCs w:val="20"/>
        </w:rPr>
        <w:t>= P.V. of B – P.V. of A</w:t>
      </w:r>
    </w:p>
    <w:p w14:paraId="2288A5A9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798231D0">
          <v:shape id="_x0000_i1179" type="#_x0000_t75" style="width:7.5pt;height:15pt" o:ole="">
            <v:imagedata r:id="rId318" o:title=""/>
          </v:shape>
          <o:OLEObject Type="Embed" ProgID="Equation.DSMT4" ShapeID="_x0000_i1179" DrawAspect="Content" ObjectID="_1774773599" r:id="rId319"/>
        </w:objec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020" w:dyaOrig="360" w14:anchorId="12BDF2EC">
          <v:shape id="_x0000_i1180" type="#_x0000_t75" style="width:51pt;height:21.75pt" o:ole="">
            <v:imagedata r:id="rId320" o:title=""/>
          </v:shape>
          <o:OLEObject Type="Embed" ProgID="Equation.DSMT4" ShapeID="_x0000_i1180" DrawAspect="Content" ObjectID="_1774773600" r:id="rId321"/>
        </w:object>
      </w:r>
    </w:p>
    <w:p w14:paraId="6F481B3C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1C1D130A">
          <v:shape id="_x0000_i1181" type="#_x0000_t75" style="width:15pt;height:15pt" o:ole="">
            <v:imagedata r:id="rId322" o:title=""/>
          </v:shape>
          <o:OLEObject Type="Embed" ProgID="Equation.DSMT4" ShapeID="_x0000_i1181" DrawAspect="Content" ObjectID="_1774773601" r:id="rId323"/>
        </w:object>
      </w:r>
      <w:r w:rsidRPr="0013295A">
        <w:rPr>
          <w:rFonts w:ascii="Noto Sans" w:hAnsi="Noto Sans" w:cs="Noto Sans"/>
          <w:sz w:val="20"/>
          <w:szCs w:val="20"/>
        </w:rPr>
        <w:t>= P.V. of C – P.V. of A</w:t>
      </w:r>
    </w:p>
    <w:p w14:paraId="3C49BAA4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22702F2A">
          <v:shape id="_x0000_i1182" type="#_x0000_t75" style="width:7.5pt;height:15pt" o:ole="">
            <v:imagedata r:id="rId324" o:title=""/>
          </v:shape>
          <o:OLEObject Type="Embed" ProgID="Equation.DSMT4" ShapeID="_x0000_i1182" DrawAspect="Content" ObjectID="_1774773602" r:id="rId325"/>
        </w:objec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700" w:dyaOrig="360" w14:anchorId="44CE3181">
          <v:shape id="_x0000_i1183" type="#_x0000_t75" style="width:36pt;height:21.75pt" o:ole="">
            <v:imagedata r:id="rId326" o:title=""/>
          </v:shape>
          <o:OLEObject Type="Embed" ProgID="Equation.DSMT4" ShapeID="_x0000_i1183" DrawAspect="Content" ObjectID="_1774773603" r:id="rId327"/>
        </w:object>
      </w:r>
    </w:p>
    <w:p w14:paraId="738A0A81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8"/>
          <w:sz w:val="20"/>
          <w:szCs w:val="20"/>
        </w:rPr>
        <w:object w:dxaOrig="1520" w:dyaOrig="1060" w14:anchorId="354DF423">
          <v:shape id="_x0000_i1184" type="#_x0000_t75" style="width:78.75pt;height:51pt" o:ole="">
            <v:imagedata r:id="rId328" o:title=""/>
          </v:shape>
          <o:OLEObject Type="Embed" ProgID="Equation.DSMT4" ShapeID="_x0000_i1184" DrawAspect="Content" ObjectID="_1774773604" r:id="rId329"/>
        </w:objec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740" w:dyaOrig="360" w14:anchorId="0A9BA721">
          <v:shape id="_x0000_i1185" type="#_x0000_t75" style="width:36pt;height:21.75pt" o:ole="">
            <v:imagedata r:id="rId330" o:title=""/>
          </v:shape>
          <o:OLEObject Type="Embed" ProgID="Equation.DSMT4" ShapeID="_x0000_i1185" DrawAspect="Content" ObjectID="_1774773605" r:id="rId331"/>
        </w:object>
      </w:r>
    </w:p>
    <w:p w14:paraId="11C1EA68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34"/>
          <w:sz w:val="20"/>
          <w:szCs w:val="20"/>
        </w:rPr>
        <w:object w:dxaOrig="880" w:dyaOrig="720" w14:anchorId="10674A40">
          <v:shape id="_x0000_i1186" type="#_x0000_t75" style="width:43.5pt;height:36pt" o:ole="">
            <v:imagedata r:id="rId332" o:title=""/>
          </v:shape>
          <o:OLEObject Type="Embed" ProgID="Equation.DSMT4" ShapeID="_x0000_i1186" DrawAspect="Content" ObjectID="_1774773606" r:id="rId333"/>
        </w:object>
      </w:r>
    </w:p>
    <w:p w14:paraId="574A4EDA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lastRenderedPageBreak/>
        <w:t xml:space="preserve">   =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780" w:dyaOrig="620" w14:anchorId="659821A2">
          <v:shape id="_x0000_i1187" type="#_x0000_t75" style="width:36pt;height:29.25pt" o:ole="">
            <v:imagedata r:id="rId334" o:title=""/>
          </v:shape>
          <o:OLEObject Type="Embed" ProgID="Equation.DSMT4" ShapeID="_x0000_i1187" DrawAspect="Content" ObjectID="_1774773607" r:id="rId335"/>
        </w:object>
      </w:r>
    </w:p>
    <w:p w14:paraId="58BFEE71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 xml:space="preserve">   = </w:t>
      </w:r>
      <w:r w:rsidRPr="0013295A">
        <w:rPr>
          <w:rFonts w:ascii="Noto Sans" w:hAnsi="Noto Sans" w:cs="Noto Sans"/>
          <w:position w:val="-24"/>
          <w:sz w:val="20"/>
          <w:szCs w:val="20"/>
        </w:rPr>
        <w:object w:dxaOrig="780" w:dyaOrig="620" w14:anchorId="184F4063">
          <v:shape id="_x0000_i1188" type="#_x0000_t75" style="width:36pt;height:29.25pt" o:ole="">
            <v:imagedata r:id="rId336" o:title=""/>
          </v:shape>
          <o:OLEObject Type="Embed" ProgID="Equation.DSMT4" ShapeID="_x0000_i1188" DrawAspect="Content" ObjectID="_1774773608" r:id="rId337"/>
        </w:object>
      </w:r>
    </w:p>
    <w:p w14:paraId="723BBCA8" w14:textId="0162ADE7" w:rsidR="00CD4E7C" w:rsidRPr="0013295A" w:rsidRDefault="00CD4E7C" w:rsidP="00EB2DA7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24"/>
          <w:sz w:val="20"/>
          <w:szCs w:val="20"/>
        </w:rPr>
        <w:object w:dxaOrig="1200" w:dyaOrig="560" w14:anchorId="3365C519">
          <v:shape id="_x0000_i1189" type="#_x0000_t75" style="width:57.75pt;height:29.25pt" o:ole="">
            <v:imagedata r:id="rId338" o:title=""/>
          </v:shape>
          <o:OLEObject Type="Embed" ProgID="Equation.DSMT4" ShapeID="_x0000_i1189" DrawAspect="Content" ObjectID="_1774773609" r:id="rId339"/>
        </w:object>
      </w:r>
    </w:p>
    <w:p w14:paraId="076DA48F" w14:textId="50E17EFD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  <w:lang w:bidi="hi-IN"/>
        </w:rPr>
      </w:pPr>
      <w:bookmarkStart w:id="10" w:name="_Hlk120269159"/>
      <w:r w:rsidRPr="0013295A">
        <w:rPr>
          <w:rFonts w:ascii="Noto Sans" w:hAnsi="Noto Sans" w:cs="Noto Sans"/>
          <w:b/>
          <w:bCs/>
          <w:sz w:val="20"/>
          <w:szCs w:val="20"/>
        </w:rPr>
        <w:t>13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End w:id="10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जिस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परिमाण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5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इका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800" w:dyaOrig="360" w14:anchorId="27D1F05A">
          <v:shape id="_x0000_i1190" type="#_x0000_t75" style="width:43.5pt;height:21.75pt" o:ole="">
            <v:imagedata r:id="rId340" o:title=""/>
          </v:shape>
          <o:OLEObject Type="Embed" ProgID="Equation.DSMT4" ShapeID="_x0000_i1190" DrawAspect="Content" ObjectID="_1774773610" r:id="rId341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िश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ें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्रियाशी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ण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िंदु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P (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920" w:dyaOrig="360" w14:anchorId="3BFE7EF8">
          <v:shape id="_x0000_i1191" type="#_x0000_t75" style="width:43.5pt;height:21.75pt" o:ole="">
            <v:imagedata r:id="rId342" o:title=""/>
          </v:shape>
          <o:OLEObject Type="Embed" ProgID="Equation.DSMT4" ShapeID="_x0000_i1191" DrawAspect="Content" ObjectID="_1774773611" r:id="rId343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)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पर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।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िंदु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B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1100" w:dyaOrig="360" w14:anchorId="2D59B481">
          <v:shape id="_x0000_i1192" type="#_x0000_t75" style="width:57.75pt;height:21.75pt" o:ole="">
            <v:imagedata r:id="rId344" o:title=""/>
          </v:shape>
          <o:OLEObject Type="Embed" ProgID="Equation.DSMT4" ShapeID="_x0000_i1192" DrawAspect="Content" ObjectID="_1774773612" r:id="rId345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ापेक्ष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ल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आघूर्ण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ितना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</w:t>
      </w:r>
      <w:proofErr w:type="gramStart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ै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?</w:t>
      </w:r>
      <w:proofErr w:type="gramEnd"/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 </w:t>
      </w:r>
    </w:p>
    <w:p w14:paraId="144EA77E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a) </w:t>
      </w:r>
      <w:r w:rsidRPr="0013295A">
        <w:rPr>
          <w:position w:val="-24"/>
        </w:rPr>
        <w:object w:dxaOrig="360" w:dyaOrig="560" w14:anchorId="656E8C7B">
          <v:shape id="_x0000_i1193" type="#_x0000_t75" style="width:21.75pt;height:29.25pt" o:ole="">
            <v:imagedata r:id="rId346" o:title=""/>
          </v:shape>
          <o:OLEObject Type="Embed" ProgID="Equation.DSMT4" ShapeID="_x0000_i1193" DrawAspect="Content" ObjectID="_1774773613" r:id="rId347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160" w:dyaOrig="360" w14:anchorId="5D103FCC">
          <v:shape id="_x0000_i1194" type="#_x0000_t75" style="width:57.75pt;height:21.75pt" o:ole="">
            <v:imagedata r:id="rId348" o:title=""/>
          </v:shape>
          <o:OLEObject Type="Embed" ProgID="Equation.DSMT4" ShapeID="_x0000_i1194" DrawAspect="Content" ObjectID="_1774773614" r:id="rId349"/>
        </w:object>
      </w:r>
    </w:p>
    <w:p w14:paraId="287C405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position w:val="-24"/>
        </w:rPr>
        <w:object w:dxaOrig="360" w:dyaOrig="560" w14:anchorId="536C4B47">
          <v:shape id="_x0000_i1195" type="#_x0000_t75" style="width:21.75pt;height:29.25pt" o:ole="">
            <v:imagedata r:id="rId346" o:title=""/>
          </v:shape>
          <o:OLEObject Type="Embed" ProgID="Equation.DSMT4" ShapeID="_x0000_i1195" DrawAspect="Content" ObjectID="_1774773615" r:id="rId350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60" w:dyaOrig="360" w14:anchorId="7C90B848">
          <v:shape id="_x0000_i1196" type="#_x0000_t75" style="width:51pt;height:21.75pt" o:ole="">
            <v:imagedata r:id="rId351" o:title=""/>
          </v:shape>
          <o:OLEObject Type="Embed" ProgID="Equation.DSMT4" ShapeID="_x0000_i1196" DrawAspect="Content" ObjectID="_1774773616" r:id="rId352"/>
        </w:object>
      </w:r>
    </w:p>
    <w:p w14:paraId="41BC88CB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position w:val="-24"/>
        </w:rPr>
        <w:object w:dxaOrig="360" w:dyaOrig="560" w14:anchorId="56FAAC06">
          <v:shape id="_x0000_i1197" type="#_x0000_t75" style="width:21.75pt;height:29.25pt" o:ole="">
            <v:imagedata r:id="rId346" o:title=""/>
          </v:shape>
          <o:OLEObject Type="Embed" ProgID="Equation.DSMT4" ShapeID="_x0000_i1197" DrawAspect="Content" ObjectID="_1774773617" r:id="rId353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160" w:dyaOrig="360" w14:anchorId="69A64469">
          <v:shape id="_x0000_i1198" type="#_x0000_t75" style="width:57.75pt;height:21.75pt" o:ole="">
            <v:imagedata r:id="rId354" o:title=""/>
          </v:shape>
          <o:OLEObject Type="Embed" ProgID="Equation.DSMT4" ShapeID="_x0000_i1198" DrawAspect="Content" ObjectID="_1774773618" r:id="rId355"/>
        </w:object>
      </w:r>
    </w:p>
    <w:p w14:paraId="78D8A90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t xml:space="preserve"> </w:t>
      </w:r>
      <w:r w:rsidRPr="0013295A">
        <w:rPr>
          <w:position w:val="-24"/>
        </w:rPr>
        <w:object w:dxaOrig="360" w:dyaOrig="560" w14:anchorId="2A9B4F01">
          <v:shape id="_x0000_i1199" type="#_x0000_t75" style="width:21.75pt;height:29.25pt" o:ole="">
            <v:imagedata r:id="rId346" o:title=""/>
          </v:shape>
          <o:OLEObject Type="Embed" ProgID="Equation.DSMT4" ShapeID="_x0000_i1199" DrawAspect="Content" ObjectID="_1774773619" r:id="rId356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60" w:dyaOrig="360" w14:anchorId="2332B18E">
          <v:shape id="_x0000_i1200" type="#_x0000_t75" style="width:51pt;height:21.75pt" o:ole="">
            <v:imagedata r:id="rId357" o:title=""/>
          </v:shape>
          <o:OLEObject Type="Embed" ProgID="Equation.DSMT4" ShapeID="_x0000_i1200" DrawAspect="Content" ObjectID="_1774773620" r:id="rId358"/>
        </w:object>
      </w:r>
    </w:p>
    <w:p w14:paraId="2AD8CD0E" w14:textId="1619AA46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</w:t>
      </w:r>
      <w:r w:rsidRPr="0013295A">
        <w:rPr>
          <w:rFonts w:ascii="Noto Sans" w:hAnsi="Noto Sans" w:cs="Noto Sans" w:hint="cs"/>
          <w:b/>
          <w:bCs/>
          <w:sz w:val="20"/>
          <w:szCs w:val="20"/>
          <w:lang w:bidi="hi-IN"/>
        </w:rPr>
        <w:t>a</w:t>
      </w:r>
      <w:r w:rsidRPr="0013295A">
        <w:rPr>
          <w:rFonts w:ascii="Noto Sans" w:hAnsi="Noto Sans" w:cs="Noto Sans"/>
          <w:b/>
          <w:bCs/>
          <w:sz w:val="20"/>
          <w:szCs w:val="20"/>
        </w:rPr>
        <w:t>]</w:t>
      </w:r>
    </w:p>
    <w:p w14:paraId="5A3F5A64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4B7B930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80" w:dyaOrig="360" w14:anchorId="6AD26668">
          <v:shape id="_x0000_i1201" type="#_x0000_t75" style="width:57.75pt;height:21.75pt" o:ole="">
            <v:imagedata r:id="rId359" o:title=""/>
          </v:shape>
          <o:OLEObject Type="Embed" ProgID="Equation.DSMT4" ShapeID="_x0000_i1201" DrawAspect="Content" ObjectID="_1774773621" r:id="rId360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5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इकाई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बल</w:t>
      </w:r>
    </w:p>
    <w:p w14:paraId="5EC4788A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   = </w:t>
      </w:r>
      <w:r w:rsidRPr="0013295A">
        <w:rPr>
          <w:rFonts w:ascii="Noto Sans" w:hAnsi="Noto Sans" w:cs="Noto Sans"/>
          <w:position w:val="-30"/>
          <w:sz w:val="20"/>
          <w:szCs w:val="20"/>
        </w:rPr>
        <w:object w:dxaOrig="1219" w:dyaOrig="700" w14:anchorId="24AF8B1C">
          <v:shape id="_x0000_i1202" type="#_x0000_t75" style="width:65.25pt;height:36pt" o:ole="">
            <v:imagedata r:id="rId361" o:title=""/>
          </v:shape>
          <o:OLEObject Type="Embed" ProgID="Equation.DSMT4" ShapeID="_x0000_i1202" DrawAspect="Content" ObjectID="_1774773622" r:id="rId362"/>
        </w:object>
      </w:r>
    </w:p>
    <w:p w14:paraId="32512FC8" w14:textId="77777777" w:rsidR="00CD4E7C" w:rsidRPr="0013295A" w:rsidRDefault="00CD4E7C" w:rsidP="00CD4E7C">
      <w:pPr>
        <w:spacing w:after="0" w:line="240" w:lineRule="auto"/>
        <w:ind w:left="720" w:hanging="720"/>
      </w:pPr>
      <w:r w:rsidRPr="0013295A">
        <w:rPr>
          <w:rFonts w:ascii="Noto Sans" w:hAnsi="Noto Sans" w:cs="Noto Sans"/>
          <w:sz w:val="20"/>
          <w:szCs w:val="20"/>
        </w:rPr>
        <w:tab/>
        <w:t xml:space="preserve">   = </w:t>
      </w:r>
      <w:r w:rsidRPr="0013295A">
        <w:rPr>
          <w:position w:val="-24"/>
        </w:rPr>
        <w:object w:dxaOrig="1219" w:dyaOrig="560" w14:anchorId="7D78773A">
          <v:shape id="_x0000_i1203" type="#_x0000_t75" style="width:65.25pt;height:29.25pt" o:ole="">
            <v:imagedata r:id="rId363" o:title=""/>
          </v:shape>
          <o:OLEObject Type="Embed" ProgID="Equation.DSMT4" ShapeID="_x0000_i1203" DrawAspect="Content" ObjectID="_1774773623" r:id="rId364"/>
        </w:object>
      </w:r>
    </w:p>
    <w:p w14:paraId="6FA2E9D7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P (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900" w:dyaOrig="360" w14:anchorId="1182E5E8">
          <v:shape id="_x0000_i1204" type="#_x0000_t75" style="width:43.5pt;height:21.75pt" o:ole="">
            <v:imagedata r:id="rId365" o:title=""/>
          </v:shape>
          <o:OLEObject Type="Embed" ProgID="Equation.DSMT4" ShapeID="_x0000_i1204" DrawAspect="Content" ObjectID="_1774773624" r:id="rId366"/>
        </w:object>
      </w:r>
      <w:r w:rsidRPr="0013295A">
        <w:rPr>
          <w:rFonts w:ascii="Noto Sans" w:hAnsi="Noto Sans" w:cs="Noto Sans"/>
          <w:sz w:val="20"/>
          <w:szCs w:val="20"/>
        </w:rPr>
        <w:t>)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</w:t>
      </w:r>
      <w:r w:rsidRPr="0013295A">
        <w:rPr>
          <w:rFonts w:ascii="Noto Sans" w:hAnsi="Noto Sans" w:cs="Noto Sans"/>
          <w:sz w:val="20"/>
          <w:szCs w:val="20"/>
        </w:rPr>
        <w:t xml:space="preserve">B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60" w:dyaOrig="360" w14:anchorId="65BAB63E">
          <v:shape id="_x0000_i1205" type="#_x0000_t75" style="width:51pt;height:21.75pt" o:ole="">
            <v:imagedata r:id="rId367" o:title=""/>
          </v:shape>
          <o:OLEObject Type="Embed" ProgID="Equation.DSMT4" ShapeID="_x0000_i1205" DrawAspect="Content" ObjectID="_1774773625" r:id="rId368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57F1C34E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600" w:dyaOrig="279" w14:anchorId="46EE54DF">
          <v:shape id="_x0000_i1206" type="#_x0000_t75" style="width:29.25pt;height:15pt" o:ole="">
            <v:imagedata r:id="rId369" o:title=""/>
          </v:shape>
          <o:OLEObject Type="Embed" ProgID="Equation.DSMT4" ShapeID="_x0000_i1206" DrawAspect="Content" ObjectID="_1774773626" r:id="rId370"/>
        </w:object>
      </w:r>
      <w:r w:rsidRPr="0013295A">
        <w:rPr>
          <w:rFonts w:ascii="Noto Sans" w:hAnsi="Noto Sans" w:cs="Noto Sans"/>
          <w:sz w:val="20"/>
          <w:szCs w:val="20"/>
        </w:rPr>
        <w:t>= P.V. of P – P.V. of B</w:t>
      </w:r>
    </w:p>
    <w:p w14:paraId="70DE7E3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            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120" w:dyaOrig="360" w14:anchorId="403ABB84">
          <v:shape id="_x0000_i1207" type="#_x0000_t75" style="width:57.75pt;height:21.75pt" o:ole="">
            <v:imagedata r:id="rId371" o:title=""/>
          </v:shape>
          <o:OLEObject Type="Embed" ProgID="Equation.DSMT4" ShapeID="_x0000_i1207" DrawAspect="Content" ObjectID="_1774773627" r:id="rId372"/>
        </w:object>
      </w:r>
    </w:p>
    <w:p w14:paraId="229E1AD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5C"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720" w:dyaOrig="300" w14:anchorId="28387BE4">
          <v:shape id="_x0000_i1208" type="#_x0000_t75" style="width:36pt;height:15pt" o:ole="">
            <v:imagedata r:id="rId373" o:title=""/>
          </v:shape>
          <o:OLEObject Type="Embed" ProgID="Equation.DSMT4" ShapeID="_x0000_i1208" DrawAspect="Content" ObjectID="_1774773628" r:id="rId374"/>
        </w:object>
      </w:r>
    </w:p>
    <w:p w14:paraId="26788FE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 </w: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position w:val="-24"/>
        </w:rPr>
        <w:object w:dxaOrig="360" w:dyaOrig="560" w14:anchorId="19F59181">
          <v:shape id="_x0000_i1209" type="#_x0000_t75" style="width:21.75pt;height:29.25pt" o:ole="">
            <v:imagedata r:id="rId346" o:title=""/>
          </v:shape>
          <o:OLEObject Type="Embed" ProgID="Equation.DSMT4" ShapeID="_x0000_i1209" DrawAspect="Content" ObjectID="_1774773629" r:id="rId375"/>
        </w:object>
      </w:r>
      <w:r w:rsidRPr="0013295A">
        <w:rPr>
          <w:rFonts w:ascii="Noto Sans" w:hAnsi="Noto Sans" w:cs="Noto Sans"/>
          <w:position w:val="-48"/>
          <w:sz w:val="20"/>
          <w:szCs w:val="20"/>
        </w:rPr>
        <w:object w:dxaOrig="999" w:dyaOrig="1060" w14:anchorId="7CDBB3C3">
          <v:shape id="_x0000_i1210" type="#_x0000_t75" style="width:51pt;height:51pt" o:ole="">
            <v:imagedata r:id="rId376" o:title=""/>
          </v:shape>
          <o:OLEObject Type="Embed" ProgID="Equation.DSMT4" ShapeID="_x0000_i1210" DrawAspect="Content" ObjectID="_1774773630" r:id="rId377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32345DEE" w14:textId="01AFC729" w:rsidR="00CD4E7C" w:rsidRPr="0013295A" w:rsidRDefault="00CD4E7C" w:rsidP="001A1701">
      <w:pPr>
        <w:spacing w:after="0" w:line="240" w:lineRule="auto"/>
        <w:ind w:left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</w: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position w:val="-24"/>
        </w:rPr>
        <w:object w:dxaOrig="360" w:dyaOrig="560" w14:anchorId="138C3EFF">
          <v:shape id="_x0000_i1211" type="#_x0000_t75" style="width:21.75pt;height:29.25pt" o:ole="">
            <v:imagedata r:id="rId346" o:title=""/>
          </v:shape>
          <o:OLEObject Type="Embed" ProgID="Equation.DSMT4" ShapeID="_x0000_i1211" DrawAspect="Content" ObjectID="_1774773631" r:id="rId378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160" w:dyaOrig="360" w14:anchorId="0659798F">
          <v:shape id="_x0000_i1212" type="#_x0000_t75" style="width:57.75pt;height:21.75pt" o:ole="">
            <v:imagedata r:id="rId348" o:title=""/>
          </v:shape>
          <o:OLEObject Type="Embed" ProgID="Equation.DSMT4" ShapeID="_x0000_i1212" DrawAspect="Content" ObjectID="_1774773632" r:id="rId379"/>
        </w:object>
      </w:r>
    </w:p>
    <w:p w14:paraId="6D968529" w14:textId="3A60BC3E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11" w:name="_Hlk120269265"/>
      <w:r w:rsidRPr="0013295A">
        <w:rPr>
          <w:rFonts w:ascii="Noto Sans" w:hAnsi="Noto Sans" w:cs="Noto Sans"/>
          <w:b/>
          <w:bCs/>
          <w:sz w:val="20"/>
          <w:szCs w:val="20"/>
        </w:rPr>
        <w:t>14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bookmarkEnd w:id="11"/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ष्फलक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ार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शीर्ष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A(–1,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–1,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2), B(2,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1,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3), </w:t>
      </w:r>
    </w:p>
    <w:p w14:paraId="427F763F" w14:textId="4F781FC6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  <w:lang w:bidi="hi-IN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  <w:t>C(3,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</w:rPr>
        <w:t>–1,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</w:rPr>
        <w:t>2), D(0,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</w:rPr>
        <w:t>1,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4)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ष्फल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आयतन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ितना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</w:t>
      </w:r>
      <w:r w:rsidRPr="0013295A">
        <w:rPr>
          <w:rFonts w:ascii="Noto Sans" w:hAnsi="Noto Sans" w:cs="Noto Sans"/>
          <w:b/>
          <w:bCs/>
          <w:sz w:val="20"/>
          <w:szCs w:val="20"/>
        </w:rPr>
        <w:t>?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</w:p>
    <w:p w14:paraId="2EE82E9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(a)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3/4  घन इकाई </w:t>
      </w:r>
    </w:p>
    <w:p w14:paraId="1C4F6F28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4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/3 घन इकाई</w:t>
      </w:r>
    </w:p>
    <w:p w14:paraId="2E681C6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 w:hint="cs"/>
          <w:sz w:val="20"/>
          <w:szCs w:val="20"/>
          <w:lang w:bidi="hi-IN"/>
        </w:rPr>
        <w:t>2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/3 घन इकाई</w:t>
      </w:r>
    </w:p>
    <w:p w14:paraId="6B15C70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  <w:t>(d)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3/2 घन इकाई</w:t>
      </w:r>
    </w:p>
    <w:p w14:paraId="3D820355" w14:textId="088C6720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ab/>
      </w:r>
      <w:r w:rsidR="00EB2DA7"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 w:rsidR="00EB2DA7"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Pr="0013295A">
        <w:rPr>
          <w:rFonts w:ascii="Noto Sans" w:hAnsi="Noto Sans" w:cs="Noto Sans"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[</w:t>
      </w:r>
      <w:r w:rsidRPr="0013295A">
        <w:rPr>
          <w:rFonts w:ascii="Noto Sans" w:hAnsi="Noto Sans" w:cs="Noto Sans" w:hint="cs"/>
          <w:b/>
          <w:bCs/>
          <w:sz w:val="20"/>
          <w:szCs w:val="20"/>
          <w:lang w:bidi="hi-IN"/>
        </w:rPr>
        <w:t>b</w:t>
      </w:r>
      <w:r w:rsidRPr="0013295A">
        <w:rPr>
          <w:rFonts w:ascii="Noto Sans" w:hAnsi="Noto Sans" w:cs="Noto Sans"/>
          <w:b/>
          <w:bCs/>
          <w:sz w:val="20"/>
          <w:szCs w:val="20"/>
        </w:rPr>
        <w:t>]</w:t>
      </w:r>
    </w:p>
    <w:p w14:paraId="3FC6A3FA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428D8E5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शीर्ष</w:t>
      </w:r>
      <w:r w:rsidRPr="0013295A">
        <w:rPr>
          <w:rFonts w:ascii="Noto Sans" w:hAnsi="Noto Sans" w:cs="Noto Sans"/>
          <w:sz w:val="20"/>
          <w:szCs w:val="20"/>
        </w:rPr>
        <w:t xml:space="preserve"> A(–1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–1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2), B(2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1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3), C(3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–1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2), D(0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1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4)</w:t>
      </w:r>
    </w:p>
    <w:p w14:paraId="4B9A048E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340" w:dyaOrig="279" w14:anchorId="481C909F">
          <v:shape id="_x0000_i1213" type="#_x0000_t75" style="width:15pt;height:15pt" o:ole="">
            <v:imagedata r:id="rId380" o:title=""/>
          </v:shape>
          <o:OLEObject Type="Embed" ProgID="Equation.DSMT4" ShapeID="_x0000_i1213" DrawAspect="Content" ObjectID="_1774773633" r:id="rId381"/>
        </w:object>
      </w:r>
      <w:r w:rsidRPr="0013295A">
        <w:rPr>
          <w:rFonts w:ascii="Noto Sans" w:hAnsi="Noto Sans" w:cs="Noto Sans"/>
          <w:sz w:val="20"/>
          <w:szCs w:val="20"/>
        </w:rPr>
        <w:t>= P.V. of B – P.V. of A</w:t>
      </w:r>
    </w:p>
    <w:p w14:paraId="6EADA5D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340" w:dyaOrig="279" w14:anchorId="0AE4FFDA">
          <v:shape id="_x0000_i1214" type="#_x0000_t75" style="width:15pt;height:15pt" o:ole="">
            <v:imagedata r:id="rId380" o:title=""/>
          </v:shape>
          <o:OLEObject Type="Embed" ProgID="Equation.DSMT4" ShapeID="_x0000_i1214" DrawAspect="Content" ObjectID="_1774773634" r:id="rId382"/>
        </w:objec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940" w:dyaOrig="360" w14:anchorId="0E380ABE">
          <v:shape id="_x0000_i1215" type="#_x0000_t75" style="width:51pt;height:21.75pt" o:ole="">
            <v:imagedata r:id="rId383" o:title=""/>
          </v:shape>
          <o:OLEObject Type="Embed" ProgID="Equation.DSMT4" ShapeID="_x0000_i1215" DrawAspect="Content" ObjectID="_1774773635" r:id="rId384"/>
        </w:object>
      </w:r>
    </w:p>
    <w:p w14:paraId="16BFCBF3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1700C583">
          <v:shape id="_x0000_i1216" type="#_x0000_t75" style="width:15pt;height:15pt" o:ole="">
            <v:imagedata r:id="rId385" o:title=""/>
          </v:shape>
          <o:OLEObject Type="Embed" ProgID="Equation.DSMT4" ShapeID="_x0000_i1216" DrawAspect="Content" ObjectID="_1774773636" r:id="rId386"/>
        </w:object>
      </w:r>
      <w:r w:rsidRPr="0013295A">
        <w:rPr>
          <w:rFonts w:ascii="Noto Sans" w:hAnsi="Noto Sans" w:cs="Noto Sans"/>
          <w:sz w:val="20"/>
          <w:szCs w:val="20"/>
        </w:rPr>
        <w:t xml:space="preserve"> = P.V. of C – P.V. of A</w:t>
      </w:r>
    </w:p>
    <w:p w14:paraId="56FFEE96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13A5E5B2">
          <v:shape id="_x0000_i1217" type="#_x0000_t75" style="width:15pt;height:15pt" o:ole="">
            <v:imagedata r:id="rId385" o:title=""/>
          </v:shape>
          <o:OLEObject Type="Embed" ProgID="Equation.DSMT4" ShapeID="_x0000_i1217" DrawAspect="Content" ObjectID="_1774773637" r:id="rId387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279" w:dyaOrig="300" w14:anchorId="5E698C7E">
          <v:shape id="_x0000_i1218" type="#_x0000_t75" style="width:15pt;height:15pt" o:ole="">
            <v:imagedata r:id="rId388" o:title=""/>
          </v:shape>
          <o:OLEObject Type="Embed" ProgID="Equation.DSMT4" ShapeID="_x0000_i1218" DrawAspect="Content" ObjectID="_1774773638" r:id="rId389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3370CB02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360" w:dyaOrig="279" w14:anchorId="123FABC5">
          <v:shape id="_x0000_i1219" type="#_x0000_t75" style="width:21.75pt;height:15pt" o:ole="">
            <v:imagedata r:id="rId390" o:title=""/>
          </v:shape>
          <o:OLEObject Type="Embed" ProgID="Equation.DSMT4" ShapeID="_x0000_i1219" DrawAspect="Content" ObjectID="_1774773639" r:id="rId391"/>
        </w:object>
      </w:r>
      <w:r w:rsidRPr="0013295A">
        <w:rPr>
          <w:rFonts w:ascii="Noto Sans" w:hAnsi="Noto Sans" w:cs="Noto Sans"/>
          <w:sz w:val="20"/>
          <w:szCs w:val="20"/>
        </w:rPr>
        <w:t xml:space="preserve"> = P.V. of D – P.V. of A</w:t>
      </w:r>
    </w:p>
    <w:p w14:paraId="0928CF64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360" w:dyaOrig="279" w14:anchorId="2FAD70EB">
          <v:shape id="_x0000_i1220" type="#_x0000_t75" style="width:21.75pt;height:15pt" o:ole="">
            <v:imagedata r:id="rId390" o:title=""/>
          </v:shape>
          <o:OLEObject Type="Embed" ProgID="Equation.DSMT4" ShapeID="_x0000_i1220" DrawAspect="Content" ObjectID="_1774773640" r:id="rId392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940" w:dyaOrig="360" w14:anchorId="2BD1C4BC">
          <v:shape id="_x0000_i1221" type="#_x0000_t75" style="width:51pt;height:21.75pt" o:ole="">
            <v:imagedata r:id="rId393" o:title=""/>
          </v:shape>
          <o:OLEObject Type="Embed" ProgID="Equation.DSMT4" ShapeID="_x0000_i1221" DrawAspect="Content" ObjectID="_1774773641" r:id="rId394"/>
        </w:object>
      </w:r>
    </w:p>
    <w:p w14:paraId="7DA8E3A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V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00" w:dyaOrig="540" w14:anchorId="29752036">
          <v:shape id="_x0000_i1222" type="#_x0000_t75" style="width:7.5pt;height:29.25pt" o:ole="">
            <v:imagedata r:id="rId395" o:title=""/>
          </v:shape>
          <o:OLEObject Type="Embed" ProgID="Equation.DSMT4" ShapeID="_x0000_i1222" DrawAspect="Content" ObjectID="_1774773642" r:id="rId396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100" w:dyaOrig="340" w14:anchorId="0D618F23">
          <v:shape id="_x0000_i1223" type="#_x0000_t75" style="width:57.75pt;height:15pt" o:ole="">
            <v:imagedata r:id="rId397" o:title=""/>
          </v:shape>
          <o:OLEObject Type="Embed" ProgID="Equation.DSMT4" ShapeID="_x0000_i1223" DrawAspect="Content" ObjectID="_1774773643" r:id="rId398"/>
        </w:object>
      </w:r>
    </w:p>
    <w:p w14:paraId="53316916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   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00" w:dyaOrig="540" w14:anchorId="72BCEB2F">
          <v:shape id="_x0000_i1224" type="#_x0000_t75" style="width:7.5pt;height:29.25pt" o:ole="">
            <v:imagedata r:id="rId395" o:title=""/>
          </v:shape>
          <o:OLEObject Type="Embed" ProgID="Equation.DSMT4" ShapeID="_x0000_i1224" DrawAspect="Content" ObjectID="_1774773644" r:id="rId399"/>
        </w:object>
      </w:r>
      <w:r w:rsidRPr="0013295A">
        <w:rPr>
          <w:rFonts w:ascii="Noto Sans" w:hAnsi="Noto Sans" w:cs="Noto Sans"/>
          <w:position w:val="-42"/>
          <w:sz w:val="20"/>
          <w:szCs w:val="20"/>
        </w:rPr>
        <w:object w:dxaOrig="760" w:dyaOrig="940" w14:anchorId="54975020">
          <v:shape id="_x0000_i1225" type="#_x0000_t75" style="width:36pt;height:51pt" o:ole="">
            <v:imagedata r:id="rId400" o:title=""/>
          </v:shape>
          <o:OLEObject Type="Embed" ProgID="Equation.DSMT4" ShapeID="_x0000_i1225" DrawAspect="Content" ObjectID="_1774773645" r:id="rId401"/>
        </w:object>
      </w:r>
    </w:p>
    <w:p w14:paraId="2999437D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   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00" w:dyaOrig="540" w14:anchorId="4BE9C4C0">
          <v:shape id="_x0000_i1226" type="#_x0000_t75" style="width:7.5pt;height:29.25pt" o:ole="">
            <v:imagedata r:id="rId395" o:title=""/>
          </v:shape>
          <o:OLEObject Type="Embed" ProgID="Equation.DSMT4" ShapeID="_x0000_i1226" DrawAspect="Content" ObjectID="_1774773646" r:id="rId402"/>
        </w:object>
      </w:r>
      <w:r w:rsidRPr="0013295A">
        <w:rPr>
          <w:rFonts w:ascii="Noto Sans" w:hAnsi="Noto Sans" w:cs="Noto Sans"/>
          <w:sz w:val="20"/>
          <w:szCs w:val="20"/>
        </w:rPr>
        <w:t xml:space="preserve">(–8)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320" w:dyaOrig="540" w14:anchorId="622DCD85">
          <v:shape id="_x0000_i1227" type="#_x0000_t75" style="width:15pt;height:29.25pt" o:ole="">
            <v:imagedata r:id="rId403" o:title=""/>
          </v:shape>
          <o:OLEObject Type="Embed" ProgID="Equation.DSMT4" ShapeID="_x0000_i1227" DrawAspect="Content" ObjectID="_1774773647" r:id="rId404"/>
        </w:object>
      </w:r>
    </w:p>
    <w:p w14:paraId="77BEEBB9" w14:textId="77777777" w:rsidR="00CD4E7C" w:rsidRPr="0013295A" w:rsidRDefault="00CD4E7C" w:rsidP="00CD4E7C">
      <w:pPr>
        <w:spacing w:after="0" w:line="240" w:lineRule="auto"/>
        <w:ind w:left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>V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20" w:dyaOrig="540" w14:anchorId="12324401">
          <v:shape id="_x0000_i1228" type="#_x0000_t75" style="width:7.5pt;height:29.25pt" o:ole="">
            <v:imagedata r:id="rId405" o:title=""/>
          </v:shape>
          <o:OLEObject Type="Embed" ProgID="Equation.DSMT4" ShapeID="_x0000_i1228" DrawAspect="Content" ObjectID="_1774773648" r:id="rId406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घन इकाई</w:t>
      </w:r>
    </w:p>
    <w:p w14:paraId="68004C97" w14:textId="4062CFC7" w:rsidR="00CD4E7C" w:rsidRPr="0013295A" w:rsidRDefault="0013295A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bookmarkStart w:id="12" w:name="_Hlk120269323"/>
      <w:r w:rsidRPr="0013295A">
        <w:rPr>
          <w:rFonts w:ascii="Noto Sans" w:hAnsi="Noto Sans" w:cs="Noto Sans"/>
          <w:b/>
          <w:bCs/>
          <w:sz w:val="20"/>
          <w:szCs w:val="20"/>
        </w:rPr>
        <w:t>15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.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680" w:dyaOrig="340" w14:anchorId="48338C76">
          <v:shape id="_x0000_i1229" type="#_x0000_t75" style="width:36pt;height:15pt" o:ole="">
            <v:imagedata r:id="rId407" o:title=""/>
          </v:shape>
          <o:OLEObject Type="Embed" ProgID="Equation.DSMT4" ShapeID="_x0000_i1229" DrawAspect="Content" ObjectID="_1774773649" r:id="rId408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ीन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समतलीय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ै।</w:t>
      </w:r>
      <w:r w:rsidR="00CD4E7C" w:rsidRPr="0013295A">
        <w:rPr>
          <w:rFonts w:ascii="Noto Sans" w:hAnsi="Noto Sans" w:cs="Noto Sans"/>
          <w:b/>
          <w:bCs/>
          <w:sz w:val="20"/>
          <w:szCs w:val="20"/>
          <w:lang w:bidi="hi-IN"/>
        </w:rPr>
        <w:t xml:space="preserve"> </w:t>
      </w:r>
      <w:proofErr w:type="gramStart"/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और </w:t>
      </w:r>
      <w:proofErr w:type="gramEnd"/>
      <w:r w:rsidR="00CD4E7C" w:rsidRPr="0013295A">
        <w:rPr>
          <w:rFonts w:ascii="Noto Sans" w:hAnsi="Noto Sans" w:cs="Noto Sans"/>
          <w:b/>
          <w:bCs/>
          <w:position w:val="-28"/>
          <w:sz w:val="20"/>
          <w:szCs w:val="20"/>
        </w:rPr>
        <w:object w:dxaOrig="999" w:dyaOrig="660" w14:anchorId="7CA05EEF">
          <v:shape id="_x0000_i1230" type="#_x0000_t75" style="width:51pt;height:36pt" o:ole="">
            <v:imagedata r:id="rId409" o:title=""/>
          </v:shape>
          <o:OLEObject Type="Embed" ProgID="Equation.DSMT4" ShapeID="_x0000_i1230" DrawAspect="Content" ObjectID="_1774773650" r:id="rId410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28"/>
          <w:sz w:val="20"/>
          <w:szCs w:val="20"/>
        </w:rPr>
        <w:object w:dxaOrig="999" w:dyaOrig="639" w14:anchorId="2F66EF63">
          <v:shape id="_x0000_i1231" type="#_x0000_t75" style="width:51pt;height:29.25pt" o:ole="">
            <v:imagedata r:id="rId411" o:title=""/>
          </v:shape>
          <o:OLEObject Type="Embed" ProgID="Equation.DSMT4" ShapeID="_x0000_i1231" DrawAspect="Content" ObjectID="_1774773651" r:id="rId412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, </w:t>
      </w:r>
      <w:r w:rsidR="00CD4E7C" w:rsidRPr="0013295A">
        <w:rPr>
          <w:rFonts w:ascii="Noto Sans" w:hAnsi="Noto Sans" w:cs="Noto Sans"/>
          <w:b/>
          <w:bCs/>
          <w:position w:val="-28"/>
          <w:sz w:val="20"/>
          <w:szCs w:val="20"/>
        </w:rPr>
        <w:object w:dxaOrig="980" w:dyaOrig="660" w14:anchorId="1AFA667C">
          <v:shape id="_x0000_i1232" type="#_x0000_t75" style="width:51pt;height:36pt" o:ole="">
            <v:imagedata r:id="rId413" o:title=""/>
          </v:shape>
          <o:OLEObject Type="Embed" ProgID="Equation.DSMT4" ShapeID="_x0000_i1232" DrawAspect="Content" ObjectID="_1774773652" r:id="rId414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हो</w: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,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तो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780" w:dyaOrig="340" w14:anchorId="133A5B65">
          <v:shape id="_x0000_i1233" type="#_x0000_t75" style="width:36pt;height:15pt" o:ole="">
            <v:imagedata r:id="rId415" o:title=""/>
          </v:shape>
          <o:OLEObject Type="Embed" ProgID="Equation.DSMT4" ShapeID="_x0000_i1233" DrawAspect="Content" ObjectID="_1774773653" r:id="rId416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+ </w:t>
      </w:r>
      <w:r w:rsidR="00CD4E7C" w:rsidRPr="0013295A">
        <w:rPr>
          <w:rFonts w:ascii="Noto Sans" w:hAnsi="Noto Sans" w:cs="Noto Sans"/>
          <w:b/>
          <w:bCs/>
          <w:position w:val="-10"/>
          <w:sz w:val="20"/>
          <w:szCs w:val="20"/>
        </w:rPr>
        <w:object w:dxaOrig="780" w:dyaOrig="340" w14:anchorId="40D0FBF2">
          <v:shape id="_x0000_i1234" type="#_x0000_t75" style="width:36pt;height:15pt" o:ole="">
            <v:imagedata r:id="rId417" o:title=""/>
          </v:shape>
          <o:OLEObject Type="Embed" ProgID="Equation.DSMT4" ShapeID="_x0000_i1234" DrawAspect="Content" ObjectID="_1774773654" r:id="rId418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 xml:space="preserve"> +</w:t>
      </w:r>
      <w:r w:rsidR="00CD4E7C" w:rsidRPr="0013295A">
        <w:rPr>
          <w:rFonts w:ascii="Noto Sans" w:hAnsi="Noto Sans" w:cs="Noto Sans"/>
          <w:b/>
          <w:bCs/>
          <w:position w:val="-8"/>
          <w:sz w:val="20"/>
          <w:szCs w:val="20"/>
        </w:rPr>
        <w:object w:dxaOrig="740" w:dyaOrig="320" w14:anchorId="2C5E4CFB">
          <v:shape id="_x0000_i1235" type="#_x0000_t75" style="width:36pt;height:15pt" o:ole="">
            <v:imagedata r:id="rId419" o:title=""/>
          </v:shape>
          <o:OLEObject Type="Embed" ProgID="Equation.DSMT4" ShapeID="_x0000_i1235" DrawAspect="Content" ObjectID="_1774773655" r:id="rId420"/>
        </w:object>
      </w:r>
      <w:r w:rsidR="00CD4E7C"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ज्ञात कीजिए</w:t>
      </w:r>
      <w:r w:rsidR="00CD4E7C"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- </w:t>
      </w:r>
    </w:p>
    <w:p w14:paraId="6E871FAF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(a) 0</w:t>
      </w:r>
    </w:p>
    <w:p w14:paraId="50D76CD1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b) 1</w:t>
      </w:r>
    </w:p>
    <w:p w14:paraId="73766BA9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c)  2</w:t>
      </w:r>
    </w:p>
    <w:p w14:paraId="41B6272C" w14:textId="77777777" w:rsidR="00EB2DA7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d) 3</w:t>
      </w:r>
    </w:p>
    <w:p w14:paraId="210D1527" w14:textId="048B6418" w:rsidR="00CD4E7C" w:rsidRPr="0013295A" w:rsidRDefault="00EB2DA7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sz w:val="20"/>
          <w:szCs w:val="20"/>
        </w:rPr>
        <w:tab/>
      </w:r>
      <w:r>
        <w:rPr>
          <w:rFonts w:ascii="Noto Sans" w:hAnsi="Noto Sans" w:cs="Noto Sans"/>
          <w:sz w:val="20"/>
          <w:szCs w:val="20"/>
          <w:lang w:val="en-IN"/>
          <w14:ligatures w14:val="standardContextual"/>
        </w:rPr>
        <w:t xml:space="preserve">(e) </w:t>
      </w:r>
      <w:r>
        <w:rPr>
          <w:rFonts w:ascii="Noto Sans" w:hAnsi="Noto Sans" w:cs="Noto Sans"/>
          <w:sz w:val="20"/>
          <w:szCs w:val="20"/>
          <w:cs/>
          <w:lang w:val="en-IN" w:bidi="hi-IN"/>
          <w14:ligatures w14:val="standardContextual"/>
        </w:rPr>
        <w:t>अनुत्तरित प्रश्न</w:t>
      </w:r>
      <w:r w:rsidR="00CD4E7C" w:rsidRPr="0013295A">
        <w:rPr>
          <w:rFonts w:ascii="Noto Sans" w:hAnsi="Noto Sans" w:cs="Noto Sans"/>
          <w:bCs/>
          <w:sz w:val="20"/>
          <w:szCs w:val="20"/>
        </w:rPr>
        <w:tab/>
      </w:r>
      <w:r w:rsidR="00CD4E7C" w:rsidRPr="0013295A">
        <w:rPr>
          <w:rFonts w:ascii="Noto Sans" w:hAnsi="Noto Sans" w:cs="Noto Sans"/>
          <w:b/>
          <w:bCs/>
          <w:sz w:val="20"/>
          <w:szCs w:val="20"/>
        </w:rPr>
        <w:t>[d]</w:t>
      </w:r>
    </w:p>
    <w:bookmarkEnd w:id="12"/>
    <w:p w14:paraId="0DF13C3B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्याख्या</w:t>
      </w:r>
      <w:r w:rsidRPr="0013295A">
        <w:rPr>
          <w:rFonts w:ascii="Noto Sans" w:hAnsi="Noto Sans" w:cs="Noto Sans"/>
          <w:b/>
          <w:bCs/>
          <w:sz w:val="20"/>
          <w:szCs w:val="20"/>
        </w:rPr>
        <w:t>:-</w:t>
      </w:r>
    </w:p>
    <w:p w14:paraId="7AA06CB6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20" w:dyaOrig="639" w14:anchorId="38BBF966">
          <v:shape id="_x0000_i1236" type="#_x0000_t75" style="width:57.75pt;height:29.25pt" o:ole="">
            <v:imagedata r:id="rId421" o:title=""/>
          </v:shape>
          <o:OLEObject Type="Embed" ProgID="Equation.DSMT4" ShapeID="_x0000_i1236" DrawAspect="Content" ObjectID="_1774773656" r:id="rId422"/>
        </w:object>
      </w:r>
    </w:p>
    <w:p w14:paraId="777774AE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680" w:dyaOrig="639" w14:anchorId="1E5B8B15">
          <v:shape id="_x0000_i1237" type="#_x0000_t75" style="width:87pt;height:29.25pt" o:ole="">
            <v:imagedata r:id="rId423" o:title=""/>
          </v:shape>
          <o:OLEObject Type="Embed" ProgID="Equation.DSMT4" ShapeID="_x0000_i1237" DrawAspect="Content" ObjectID="_1774773657" r:id="rId424"/>
        </w:object>
      </w:r>
    </w:p>
    <w:p w14:paraId="3CC42D13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80" w:dyaOrig="639" w14:anchorId="38F373FB">
          <v:shape id="_x0000_i1238" type="#_x0000_t75" style="width:57.75pt;height:29.25pt" o:ole="">
            <v:imagedata r:id="rId425" o:title=""/>
          </v:shape>
          <o:OLEObject Type="Embed" ProgID="Equation.DSMT4" ShapeID="_x0000_i1238" DrawAspect="Content" ObjectID="_1774773658" r:id="rId426"/>
        </w:object>
      </w:r>
    </w:p>
    <w:p w14:paraId="4D02011A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20" w:dyaOrig="639" w14:anchorId="6EB5255E">
          <v:shape id="_x0000_i1239" type="#_x0000_t75" style="width:57.75pt;height:29.25pt" o:ole="">
            <v:imagedata r:id="rId421" o:title=""/>
          </v:shape>
          <o:OLEObject Type="Embed" ProgID="Equation.DSMT4" ShapeID="_x0000_i1239" DrawAspect="Content" ObjectID="_1774773659" r:id="rId427"/>
        </w:object>
      </w:r>
      <w:r w:rsidRPr="0013295A">
        <w:rPr>
          <w:rFonts w:ascii="Noto Sans" w:hAnsi="Noto Sans" w:cs="Noto Sans"/>
          <w:sz w:val="20"/>
          <w:szCs w:val="20"/>
        </w:rPr>
        <w:t>= 1 + 0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= 1 </w:t>
      </w:r>
      <w:r w:rsidRPr="0013295A">
        <w:rPr>
          <w:rFonts w:ascii="Noto Sans" w:hAnsi="Noto Sans" w:cs="Noto Sans"/>
          <w:sz w:val="20"/>
          <w:szCs w:val="20"/>
          <w:lang w:bidi="hi-IN"/>
        </w:rPr>
        <w:t xml:space="preserve">    </w:t>
      </w:r>
      <w:proofErr w:type="gramStart"/>
      <w:r w:rsidRPr="0013295A">
        <w:rPr>
          <w:rFonts w:ascii="Noto Sans" w:hAnsi="Noto Sans" w:cs="Noto Sans"/>
          <w:sz w:val="20"/>
          <w:szCs w:val="20"/>
          <w:lang w:bidi="hi-IN"/>
        </w:rPr>
        <w:t>…(</w:t>
      </w:r>
      <w:proofErr w:type="gramEnd"/>
      <w:r w:rsidRPr="0013295A">
        <w:rPr>
          <w:rFonts w:ascii="Noto Sans" w:hAnsi="Noto Sans" w:cs="Noto Sans"/>
          <w:sz w:val="20"/>
          <w:szCs w:val="20"/>
          <w:lang w:bidi="hi-IN"/>
        </w:rPr>
        <w:t>1)</w:t>
      </w:r>
    </w:p>
    <w:p w14:paraId="60F11C0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तथ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20" w:dyaOrig="620" w14:anchorId="36678867">
          <v:shape id="_x0000_i1240" type="#_x0000_t75" style="width:57.75pt;height:29.25pt" o:ole="">
            <v:imagedata r:id="rId428" o:title=""/>
          </v:shape>
          <o:OLEObject Type="Embed" ProgID="Equation.DSMT4" ShapeID="_x0000_i1240" DrawAspect="Content" ObjectID="_1774773660" r:id="rId429"/>
        </w:object>
      </w:r>
    </w:p>
    <w:p w14:paraId="1CCE4E9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=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600" w:dyaOrig="620" w14:anchorId="3CE897A2">
          <v:shape id="_x0000_i1241" type="#_x0000_t75" style="width:78.75pt;height:29.25pt" o:ole="">
            <v:imagedata r:id="rId430" o:title=""/>
          </v:shape>
          <o:OLEObject Type="Embed" ProgID="Equation.DSMT4" ShapeID="_x0000_i1241" DrawAspect="Content" ObjectID="_1774773661" r:id="rId431"/>
        </w:object>
      </w:r>
    </w:p>
    <w:p w14:paraId="31A96985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60" w:dyaOrig="639" w14:anchorId="420DEEE1">
          <v:shape id="_x0000_i1242" type="#_x0000_t75" style="width:57.75pt;height:29.25pt" o:ole="">
            <v:imagedata r:id="rId432" o:title=""/>
          </v:shape>
          <o:OLEObject Type="Embed" ProgID="Equation.DSMT4" ShapeID="_x0000_i1242" DrawAspect="Content" ObjectID="_1774773662" r:id="rId433"/>
        </w:object>
      </w:r>
    </w:p>
    <w:p w14:paraId="4B41E06B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20" w:dyaOrig="620" w14:anchorId="2B91FD17">
          <v:shape id="_x0000_i1243" type="#_x0000_t75" style="width:57.75pt;height:29.25pt" o:ole="">
            <v:imagedata r:id="rId428" o:title=""/>
          </v:shape>
          <o:OLEObject Type="Embed" ProgID="Equation.DSMT4" ShapeID="_x0000_i1243" DrawAspect="Content" ObjectID="_1774773663" r:id="rId434"/>
        </w:object>
      </w:r>
      <w:r w:rsidRPr="0013295A">
        <w:rPr>
          <w:rFonts w:ascii="Noto Sans" w:hAnsi="Noto Sans" w:cs="Noto Sans"/>
          <w:sz w:val="20"/>
          <w:szCs w:val="20"/>
        </w:rPr>
        <w:t xml:space="preserve">= 1 + 0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1 </w:t>
      </w:r>
      <w:r w:rsidRPr="0013295A">
        <w:rPr>
          <w:rFonts w:ascii="Noto Sans" w:hAnsi="Noto Sans" w:cs="Noto Sans"/>
          <w:sz w:val="20"/>
          <w:szCs w:val="20"/>
        </w:rPr>
        <w:t xml:space="preserve">   </w:t>
      </w:r>
      <w:proofErr w:type="gramStart"/>
      <w:r w:rsidRPr="0013295A">
        <w:rPr>
          <w:rFonts w:ascii="Noto Sans" w:hAnsi="Noto Sans" w:cs="Noto Sans"/>
          <w:sz w:val="20"/>
          <w:szCs w:val="20"/>
          <w:lang w:bidi="hi-IN"/>
        </w:rPr>
        <w:t>…(</w:t>
      </w:r>
      <w:proofErr w:type="gramEnd"/>
      <w:r w:rsidRPr="0013295A">
        <w:rPr>
          <w:rFonts w:ascii="Noto Sans" w:hAnsi="Noto Sans" w:cs="Noto Sans"/>
          <w:sz w:val="20"/>
          <w:szCs w:val="20"/>
          <w:lang w:bidi="hi-IN"/>
        </w:rPr>
        <w:t>2)</w:t>
      </w:r>
    </w:p>
    <w:p w14:paraId="394B3F3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तथा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00" w:dyaOrig="639" w14:anchorId="1AA71C8C">
          <v:shape id="_x0000_i1244" type="#_x0000_t75" style="width:57.75pt;height:29.25pt" o:ole="">
            <v:imagedata r:id="rId435" o:title=""/>
          </v:shape>
          <o:OLEObject Type="Embed" ProgID="Equation.DSMT4" ShapeID="_x0000_i1244" DrawAspect="Content" ObjectID="_1774773664" r:id="rId436"/>
        </w:object>
      </w:r>
    </w:p>
    <w:p w14:paraId="16C3F7DF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680" w:dyaOrig="639" w14:anchorId="17FEDB63">
          <v:shape id="_x0000_i1245" type="#_x0000_t75" style="width:87pt;height:29.25pt" o:ole="">
            <v:imagedata r:id="rId437" o:title=""/>
          </v:shape>
          <o:OLEObject Type="Embed" ProgID="Equation.DSMT4" ShapeID="_x0000_i1245" DrawAspect="Content" ObjectID="_1774773665" r:id="rId438"/>
        </w:object>
      </w:r>
    </w:p>
    <w:p w14:paraId="7708DAE8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80" w:dyaOrig="639" w14:anchorId="2733251B">
          <v:shape id="_x0000_i1246" type="#_x0000_t75" style="width:57.75pt;height:29.25pt" o:ole="">
            <v:imagedata r:id="rId439" o:title=""/>
          </v:shape>
          <o:OLEObject Type="Embed" ProgID="Equation.DSMT4" ShapeID="_x0000_i1246" DrawAspect="Content" ObjectID="_1774773666" r:id="rId440"/>
        </w:object>
      </w:r>
    </w:p>
    <w:p w14:paraId="29C2FFA0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00" w:dyaOrig="639" w14:anchorId="702342DD">
          <v:shape id="_x0000_i1247" type="#_x0000_t75" style="width:57.75pt;height:29.25pt" o:ole="">
            <v:imagedata r:id="rId435" o:title=""/>
          </v:shape>
          <o:OLEObject Type="Embed" ProgID="Equation.DSMT4" ShapeID="_x0000_i1247" DrawAspect="Content" ObjectID="_1774773667" r:id="rId441"/>
        </w:object>
      </w:r>
      <w:r w:rsidRPr="0013295A">
        <w:rPr>
          <w:rFonts w:ascii="Noto Sans" w:hAnsi="Noto Sans" w:cs="Noto Sans"/>
          <w:sz w:val="20"/>
          <w:szCs w:val="20"/>
        </w:rPr>
        <w:t>= 1 + 0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= 1 </w:t>
      </w:r>
      <w:r w:rsidRPr="0013295A">
        <w:rPr>
          <w:rFonts w:ascii="Noto Sans" w:hAnsi="Noto Sans" w:cs="Noto Sans"/>
          <w:sz w:val="20"/>
          <w:szCs w:val="20"/>
        </w:rPr>
        <w:tab/>
        <w:t xml:space="preserve">  </w:t>
      </w:r>
      <w:proofErr w:type="gramStart"/>
      <w:r w:rsidRPr="0013295A">
        <w:rPr>
          <w:rFonts w:ascii="Noto Sans" w:hAnsi="Noto Sans" w:cs="Noto Sans"/>
          <w:sz w:val="20"/>
          <w:szCs w:val="20"/>
          <w:lang w:bidi="hi-IN"/>
        </w:rPr>
        <w:t>…(</w:t>
      </w:r>
      <w:proofErr w:type="gramEnd"/>
      <w:r w:rsidRPr="0013295A">
        <w:rPr>
          <w:rFonts w:ascii="Noto Sans" w:hAnsi="Noto Sans" w:cs="Noto Sans"/>
          <w:sz w:val="20"/>
          <w:szCs w:val="20"/>
          <w:lang w:bidi="hi-IN"/>
        </w:rPr>
        <w:t>3)</w:t>
      </w:r>
    </w:p>
    <w:p w14:paraId="38D57504" w14:textId="77777777" w:rsidR="00CD4E7C" w:rsidRPr="0013295A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tab/>
        <w:t xml:space="preserve">समी.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(1) + (2) +(3) से, </w:t>
      </w:r>
    </w:p>
    <w:p w14:paraId="6FF6F6C3" w14:textId="77777777" w:rsidR="00CD4E7C" w:rsidRPr="00675534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cs/>
          <w:lang w:bidi="hi-IN"/>
        </w:rPr>
        <w:lastRenderedPageBreak/>
        <w:tab/>
      </w:r>
      <w:r w:rsidRPr="0013295A">
        <w:rPr>
          <w:rFonts w:ascii="Noto Sans" w:hAnsi="Noto Sans" w:cs="Noto Sans"/>
          <w:position w:val="-62"/>
          <w:sz w:val="20"/>
          <w:szCs w:val="20"/>
        </w:rPr>
        <w:object w:dxaOrig="4480" w:dyaOrig="1340" w14:anchorId="13C9121F">
          <v:shape id="_x0000_i1248" type="#_x0000_t75" style="width:209.25pt;height:65.25pt" o:ole="">
            <v:imagedata r:id="rId442" o:title=""/>
          </v:shape>
          <o:OLEObject Type="Embed" ProgID="Equation.DSMT4" ShapeID="_x0000_i1248" DrawAspect="Content" ObjectID="_1774773668" r:id="rId443"/>
        </w:object>
      </w:r>
    </w:p>
    <w:p w14:paraId="045D8C36" w14:textId="77777777" w:rsidR="00CD4E7C" w:rsidRPr="00B95E00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B95E00">
        <w:rPr>
          <w:rFonts w:ascii="Noto Sans" w:hAnsi="Noto Sans" w:cs="Noto Sans"/>
          <w:sz w:val="20"/>
          <w:szCs w:val="20"/>
        </w:rPr>
        <w:tab/>
      </w:r>
      <w:r w:rsidRPr="00B95E00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</w:p>
    <w:p w14:paraId="3FA9057F" w14:textId="50410F6A" w:rsidR="00C34CE3" w:rsidRPr="00186416" w:rsidRDefault="00C34CE3" w:rsidP="00CD4E7C">
      <w:pPr>
        <w:spacing w:after="0" w:line="240" w:lineRule="auto"/>
        <w:rPr>
          <w:rtl/>
          <w:cs/>
        </w:rPr>
      </w:pPr>
    </w:p>
    <w:sectPr w:rsidR="00C34CE3" w:rsidRPr="00186416" w:rsidSect="00ED585F">
      <w:headerReference w:type="default" r:id="rId444"/>
      <w:footerReference w:type="default" r:id="rId445"/>
      <w:pgSz w:w="11909" w:h="16834" w:code="9"/>
      <w:pgMar w:top="1152" w:right="576" w:bottom="1152" w:left="576" w:header="576" w:footer="604" w:gutter="0"/>
      <w:cols w:num="2"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2DD6EC" w14:textId="77777777" w:rsidR="001420A4" w:rsidRDefault="001420A4" w:rsidP="00BD4555">
      <w:pPr>
        <w:spacing w:after="0" w:line="240" w:lineRule="auto"/>
      </w:pPr>
      <w:r>
        <w:separator/>
      </w:r>
    </w:p>
  </w:endnote>
  <w:endnote w:type="continuationSeparator" w:id="0">
    <w:p w14:paraId="3ACB57B2" w14:textId="77777777" w:rsidR="001420A4" w:rsidRDefault="001420A4" w:rsidP="00BD4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">
    <w:panose1 w:val="020B0502040504020204"/>
    <w:charset w:val="00"/>
    <w:family w:val="swiss"/>
    <w:pitch w:val="variable"/>
    <w:sig w:usb0="E00082FF" w:usb1="400078F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vLys 010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NotoSans-Bold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ouvenir Lt BT">
    <w:charset w:val="00"/>
    <w:family w:val="roman"/>
    <w:pitch w:val="variable"/>
    <w:sig w:usb0="00000087" w:usb1="00000000" w:usb2="00000000" w:usb3="00000000" w:csb0="0000001B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黑体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0BF8E" w14:textId="34476686" w:rsidR="00BB6F3B" w:rsidRDefault="00BB6F3B" w:rsidP="00E06B04">
    <w:pPr>
      <w:pStyle w:val="Footer"/>
      <w:jc w:val="center"/>
    </w:pPr>
    <w:r>
      <w:rPr>
        <w:noProof/>
        <w:lang w:val="en-IN" w:eastAsia="en-IN" w:bidi="hi-IN"/>
      </w:rPr>
      <w:drawing>
        <wp:anchor distT="0" distB="0" distL="114300" distR="114300" simplePos="0" relativeHeight="251659264" behindDoc="1" locked="0" layoutInCell="1" allowOverlap="1" wp14:anchorId="12A1AB86" wp14:editId="58F35FBC">
          <wp:simplePos x="0" y="0"/>
          <wp:positionH relativeFrom="margin">
            <wp:align>left</wp:align>
          </wp:positionH>
          <wp:positionV relativeFrom="paragraph">
            <wp:posOffset>194167</wp:posOffset>
          </wp:positionV>
          <wp:extent cx="6822069" cy="294640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Picture 16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822069" cy="294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-</w:t>
    </w:r>
    <w:proofErr w:type="gramStart"/>
    <w:r>
      <w:t>: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365B89">
      <w:rPr>
        <w:noProof/>
      </w:rPr>
      <w:t>5</w:t>
    </w:r>
    <w:r>
      <w:rPr>
        <w:noProof/>
      </w:rPr>
      <w:fldChar w:fldCharType="end"/>
    </w:r>
    <w:r>
      <w:rPr>
        <w:noProof/>
      </w:rPr>
      <w:t xml:space="preserve"> ::-</w:t>
    </w:r>
  </w:p>
  <w:p w14:paraId="4DD1A0F9" w14:textId="60944C7E" w:rsidR="00BB6F3B" w:rsidRPr="00CE7293" w:rsidRDefault="00BB6F3B">
    <w:pPr>
      <w:pStyle w:val="Footer"/>
      <w:rPr>
        <w:rFonts w:ascii="Mangal" w:hAnsi="Mangal" w:cs="Arial Unicode MS"/>
      </w:rPr>
    </w:pPr>
    <w:r>
      <w:rPr>
        <w:noProof/>
        <w:lang w:val="en-IN" w:eastAsia="en-IN" w:bidi="hi-IN"/>
      </w:rPr>
      <w:drawing>
        <wp:anchor distT="0" distB="0" distL="114300" distR="114300" simplePos="0" relativeHeight="251658240" behindDoc="0" locked="0" layoutInCell="1" allowOverlap="1" wp14:anchorId="2FC48757" wp14:editId="19E85EF3">
          <wp:simplePos x="0" y="0"/>
          <wp:positionH relativeFrom="column">
            <wp:posOffset>360045</wp:posOffset>
          </wp:positionH>
          <wp:positionV relativeFrom="paragraph">
            <wp:posOffset>10038715</wp:posOffset>
          </wp:positionV>
          <wp:extent cx="6830695" cy="398145"/>
          <wp:effectExtent l="0" t="0" r="8255" b="1905"/>
          <wp:wrapNone/>
          <wp:docPr id="38" name="Picture 38" descr="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Footer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0695" cy="398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A5EE8B3" w14:textId="77777777" w:rsidR="001420A4" w:rsidRDefault="001420A4" w:rsidP="00BD4555">
      <w:pPr>
        <w:spacing w:after="0" w:line="240" w:lineRule="auto"/>
      </w:pPr>
      <w:r>
        <w:separator/>
      </w:r>
    </w:p>
  </w:footnote>
  <w:footnote w:type="continuationSeparator" w:id="0">
    <w:p w14:paraId="7DA04FA4" w14:textId="77777777" w:rsidR="001420A4" w:rsidRDefault="001420A4" w:rsidP="00BD4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E9ADD" w14:textId="2EFF0B71" w:rsidR="00BB6F3B" w:rsidRPr="00A8140C" w:rsidRDefault="00BB6F3B" w:rsidP="00DD16D7">
    <w:pPr>
      <w:pStyle w:val="Header"/>
      <w:tabs>
        <w:tab w:val="clear" w:pos="4680"/>
        <w:tab w:val="clear" w:pos="9360"/>
        <w:tab w:val="right" w:pos="10710"/>
      </w:tabs>
      <w:spacing w:before="40" w:after="40"/>
      <w:rPr>
        <w:rFonts w:ascii="Noto Sans" w:hAnsi="Noto Sans" w:cs="Noto Sans"/>
        <w:b/>
        <w:color w:val="002060"/>
        <w:sz w:val="30"/>
        <w:szCs w:val="30"/>
      </w:rPr>
    </w:pPr>
    <w:r w:rsidRPr="00FC60A6">
      <w:rPr>
        <w:rFonts w:ascii="Noto Sans" w:hAnsi="Noto Sans" w:cs="Noto Sans"/>
        <w:b/>
        <w:bCs/>
        <w:sz w:val="30"/>
        <w:szCs w:val="30"/>
        <w:cs/>
        <w:lang w:bidi="hi-IN"/>
      </w:rPr>
      <w:t>सदिश</w:t>
    </w:r>
    <w:r w:rsidRPr="00FC60A6">
      <w:rPr>
        <w:rFonts w:ascii="Noto Sans" w:hAnsi="Noto Sans" w:cs="Noto Sans"/>
        <w:b/>
        <w:sz w:val="30"/>
        <w:szCs w:val="30"/>
      </w:rPr>
      <w:t xml:space="preserve"> (Vector)</w:t>
    </w:r>
    <w:r>
      <w:rPr>
        <w:rFonts w:ascii="Noto Sans" w:hAnsi="Noto Sans" w:cs="Noto Sans"/>
        <w:b/>
        <w:noProof/>
        <w:sz w:val="30"/>
        <w:szCs w:val="30"/>
        <w:lang w:val="en-IN" w:eastAsia="en-IN" w:bidi="hi-IN"/>
      </w:rPr>
      <w:drawing>
        <wp:anchor distT="0" distB="0" distL="114300" distR="114300" simplePos="0" relativeHeight="251655167" behindDoc="1" locked="0" layoutInCell="1" allowOverlap="1" wp14:anchorId="5912790B" wp14:editId="658BCCF2">
          <wp:simplePos x="0" y="0"/>
          <wp:positionH relativeFrom="margin">
            <wp:posOffset>683343</wp:posOffset>
          </wp:positionH>
          <wp:positionV relativeFrom="paragraph">
            <wp:posOffset>810757</wp:posOffset>
          </wp:positionV>
          <wp:extent cx="5432646" cy="8325016"/>
          <wp:effectExtent l="0" t="0" r="0" b="0"/>
          <wp:wrapNone/>
          <wp:docPr id="17" name="Picture 17" descr="Text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Picture 17" descr="Text&#10;&#10;Description automatically generated with medium confidenc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432646" cy="8325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A8140C">
      <w:rPr>
        <w:rFonts w:ascii="Noto Sans" w:hAnsi="Noto Sans" w:cs="Noto Sans"/>
        <w:b/>
        <w:noProof/>
        <w:sz w:val="30"/>
        <w:szCs w:val="30"/>
        <w:lang w:val="en-IN" w:eastAsia="en-IN" w:bidi="hi-IN"/>
      </w:rPr>
      <mc:AlternateContent>
        <mc:Choice Requires="wpg">
          <w:drawing>
            <wp:anchor distT="0" distB="0" distL="114300" distR="114300" simplePos="0" relativeHeight="251656192" behindDoc="1" locked="0" layoutInCell="1" allowOverlap="1" wp14:anchorId="35245722" wp14:editId="3B64139D">
              <wp:simplePos x="0" y="0"/>
              <wp:positionH relativeFrom="column">
                <wp:posOffset>-87464</wp:posOffset>
              </wp:positionH>
              <wp:positionV relativeFrom="paragraph">
                <wp:posOffset>39933</wp:posOffset>
              </wp:positionV>
              <wp:extent cx="6993255" cy="9446415"/>
              <wp:effectExtent l="0" t="0" r="17145" b="21590"/>
              <wp:wrapNone/>
              <wp:docPr id="1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93255" cy="9446415"/>
                        <a:chOff x="441" y="588"/>
                        <a:chExt cx="11013" cy="14580"/>
                      </a:xfrm>
                    </wpg:grpSpPr>
                    <wps:wsp>
                      <wps:cNvPr id="11" name="Line 4"/>
                      <wps:cNvCnPr>
                        <a:cxnSpLocks noChangeShapeType="1"/>
                      </wps:cNvCnPr>
                      <wps:spPr bwMode="auto">
                        <a:xfrm>
                          <a:off x="5940" y="1070"/>
                          <a:ext cx="0" cy="14098"/>
                        </a:xfrm>
                        <a:prstGeom prst="line">
                          <a:avLst/>
                        </a:prstGeom>
                        <a:noFill/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Rectangle 5"/>
                      <wps:cNvSpPr>
                        <a:spLocks noChangeArrowheads="1"/>
                      </wps:cNvSpPr>
                      <wps:spPr bwMode="auto">
                        <a:xfrm>
                          <a:off x="441" y="588"/>
                          <a:ext cx="11013" cy="39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2E722585" id="Group 6" o:spid="_x0000_s1026" style="position:absolute;margin-left:-6.9pt;margin-top:3.15pt;width:550.65pt;height:743.8pt;z-index:-251660288" coordorigin="441,588" coordsize="11013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">
              <v:line id="Line 4" o:spid="_x0000_s1027" style="position:absolute;visibility:visible;mso-wrap-style:square" from="5940,1070" to="5940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" strokecolor="#340e70" strokeweight="1.05pt">
                <v:stroke joinstyle="miter"/>
              </v:line>
              <v:rect id="Rectangle 5" o:spid="_x0000_s1028" style="position:absolute;left:441;top:588;width:1101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" fillcolor="#d8d8d8 [2732]" strokecolor="#340e70" strokeweight="1.05pt"/>
            </v:group>
          </w:pict>
        </mc:Fallback>
      </mc:AlternateContent>
    </w:r>
    <w:r w:rsidRPr="00A8140C">
      <w:rPr>
        <w:rFonts w:ascii="Noto Sans" w:hAnsi="Noto Sans" w:cs="Noto Sans"/>
        <w:b/>
        <w:sz w:val="30"/>
        <w:szCs w:val="30"/>
      </w:rPr>
      <w:t xml:space="preserve">                                                              </w:t>
    </w:r>
    <w:r w:rsidRPr="00A8140C">
      <w:rPr>
        <w:rFonts w:ascii="Noto Sans" w:hAnsi="Noto Sans" w:cs="Noto Sans"/>
        <w:b/>
        <w:color w:val="002060"/>
        <w:sz w:val="30"/>
        <w:szCs w:val="3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9570589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FFFFFF88"/>
    <w:multiLevelType w:val="singleLevel"/>
    <w:tmpl w:val="1E04C4A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FFFFFF89"/>
    <w:multiLevelType w:val="singleLevel"/>
    <w:tmpl w:val="AC12AB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0D49F8"/>
    <w:multiLevelType w:val="hybridMultilevel"/>
    <w:tmpl w:val="3D7C24D2"/>
    <w:lvl w:ilvl="0" w:tplc="0B7880B0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161411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E97F3E"/>
    <w:multiLevelType w:val="hybridMultilevel"/>
    <w:tmpl w:val="2A6A7D54"/>
    <w:lvl w:ilvl="0" w:tplc="F52AE490">
      <w:start w:val="1"/>
      <w:numFmt w:val="decimal"/>
      <w:lvlText w:val="%1."/>
      <w:lvlJc w:val="left"/>
      <w:pPr>
        <w:ind w:left="720" w:hanging="360"/>
      </w:pPr>
      <w:rPr>
        <w:rFonts w:cs="Mang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43CB3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20B29B2"/>
    <w:multiLevelType w:val="hybridMultilevel"/>
    <w:tmpl w:val="23223BEC"/>
    <w:lvl w:ilvl="0" w:tplc="F5F2E9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54323F"/>
    <w:multiLevelType w:val="hybridMultilevel"/>
    <w:tmpl w:val="241CB54A"/>
    <w:lvl w:ilvl="0" w:tplc="C61A6EF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 w15:restartNumberingAfterBreak="0">
    <w:nsid w:val="47247D24"/>
    <w:multiLevelType w:val="hybridMultilevel"/>
    <w:tmpl w:val="8E56F4CE"/>
    <w:lvl w:ilvl="0" w:tplc="40E85A5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805BA9"/>
    <w:multiLevelType w:val="hybridMultilevel"/>
    <w:tmpl w:val="E5B88988"/>
    <w:lvl w:ilvl="0" w:tplc="D0B8B13C">
      <w:start w:val="16"/>
      <w:numFmt w:val="bullet"/>
      <w:lvlText w:val=""/>
      <w:lvlJc w:val="left"/>
      <w:pPr>
        <w:ind w:left="405" w:hanging="360"/>
      </w:pPr>
      <w:rPr>
        <w:rFonts w:ascii="Symbol" w:eastAsia="Calibri" w:hAnsi="Symbol" w:cs="Noto Sans" w:hint="default"/>
        <w:color w:val="000000"/>
      </w:rPr>
    </w:lvl>
    <w:lvl w:ilvl="1" w:tplc="40090003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1" w15:restartNumberingAfterBreak="0">
    <w:nsid w:val="67130B47"/>
    <w:multiLevelType w:val="hybridMultilevel"/>
    <w:tmpl w:val="22160238"/>
    <w:lvl w:ilvl="0" w:tplc="6BEEED52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460DD4"/>
    <w:multiLevelType w:val="hybridMultilevel"/>
    <w:tmpl w:val="46F6AD66"/>
    <w:lvl w:ilvl="0" w:tplc="675A4E38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1F22622"/>
    <w:multiLevelType w:val="hybridMultilevel"/>
    <w:tmpl w:val="6EE4819E"/>
    <w:lvl w:ilvl="0" w:tplc="6218C1B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8"/>
  </w:num>
  <w:num w:numId="5">
    <w:abstractNumId w:val="1"/>
    <w:lvlOverride w:ilvl="0">
      <w:startOverride w:val="1"/>
    </w:lvlOverride>
  </w:num>
  <w:num w:numId="6">
    <w:abstractNumId w:val="6"/>
  </w:num>
  <w:num w:numId="7">
    <w:abstractNumId w:val="4"/>
  </w:num>
  <w:num w:numId="8">
    <w:abstractNumId w:val="11"/>
  </w:num>
  <w:num w:numId="9">
    <w:abstractNumId w:val="3"/>
  </w:num>
  <w:num w:numId="10">
    <w:abstractNumId w:val="9"/>
  </w:num>
  <w:num w:numId="11">
    <w:abstractNumId w:val="12"/>
  </w:num>
  <w:num w:numId="12">
    <w:abstractNumId w:val="13"/>
  </w:num>
  <w:num w:numId="13">
    <w:abstractNumId w:val="5"/>
  </w:num>
  <w:num w:numId="14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74FA"/>
    <w:rsid w:val="00001386"/>
    <w:rsid w:val="000034D0"/>
    <w:rsid w:val="0000393B"/>
    <w:rsid w:val="0000596E"/>
    <w:rsid w:val="00005E81"/>
    <w:rsid w:val="0000653A"/>
    <w:rsid w:val="00006843"/>
    <w:rsid w:val="00007CA8"/>
    <w:rsid w:val="000104A5"/>
    <w:rsid w:val="00011693"/>
    <w:rsid w:val="000134BD"/>
    <w:rsid w:val="0001429D"/>
    <w:rsid w:val="00015EE2"/>
    <w:rsid w:val="00017378"/>
    <w:rsid w:val="0002062F"/>
    <w:rsid w:val="000206BC"/>
    <w:rsid w:val="000213C9"/>
    <w:rsid w:val="00021A0A"/>
    <w:rsid w:val="00021B18"/>
    <w:rsid w:val="00022ED4"/>
    <w:rsid w:val="00024E85"/>
    <w:rsid w:val="000254D8"/>
    <w:rsid w:val="00025FCF"/>
    <w:rsid w:val="000272CD"/>
    <w:rsid w:val="00032C52"/>
    <w:rsid w:val="00034017"/>
    <w:rsid w:val="00034F3A"/>
    <w:rsid w:val="00034F67"/>
    <w:rsid w:val="000362C0"/>
    <w:rsid w:val="00036991"/>
    <w:rsid w:val="00037EE7"/>
    <w:rsid w:val="0004051F"/>
    <w:rsid w:val="000409EC"/>
    <w:rsid w:val="00041688"/>
    <w:rsid w:val="0004219F"/>
    <w:rsid w:val="00043793"/>
    <w:rsid w:val="00043FFB"/>
    <w:rsid w:val="00044E72"/>
    <w:rsid w:val="00045115"/>
    <w:rsid w:val="000463DD"/>
    <w:rsid w:val="00046A92"/>
    <w:rsid w:val="00046C6B"/>
    <w:rsid w:val="00047693"/>
    <w:rsid w:val="00047E29"/>
    <w:rsid w:val="00053A9F"/>
    <w:rsid w:val="00055860"/>
    <w:rsid w:val="00055D80"/>
    <w:rsid w:val="00056070"/>
    <w:rsid w:val="000631C9"/>
    <w:rsid w:val="00064724"/>
    <w:rsid w:val="00065C6C"/>
    <w:rsid w:val="000671F5"/>
    <w:rsid w:val="00070AEE"/>
    <w:rsid w:val="00070E2D"/>
    <w:rsid w:val="000713AF"/>
    <w:rsid w:val="00071D87"/>
    <w:rsid w:val="00071E2D"/>
    <w:rsid w:val="00072CDC"/>
    <w:rsid w:val="000735DD"/>
    <w:rsid w:val="0007429A"/>
    <w:rsid w:val="00074B44"/>
    <w:rsid w:val="000756C1"/>
    <w:rsid w:val="00085F71"/>
    <w:rsid w:val="0009003E"/>
    <w:rsid w:val="0009168B"/>
    <w:rsid w:val="000916F4"/>
    <w:rsid w:val="00093574"/>
    <w:rsid w:val="000941BB"/>
    <w:rsid w:val="00094476"/>
    <w:rsid w:val="00094AF4"/>
    <w:rsid w:val="00094F0A"/>
    <w:rsid w:val="0009682C"/>
    <w:rsid w:val="000978A0"/>
    <w:rsid w:val="000A1E09"/>
    <w:rsid w:val="000A222D"/>
    <w:rsid w:val="000A2A17"/>
    <w:rsid w:val="000A2D39"/>
    <w:rsid w:val="000A3603"/>
    <w:rsid w:val="000A48AA"/>
    <w:rsid w:val="000A5C35"/>
    <w:rsid w:val="000A66EC"/>
    <w:rsid w:val="000A75CA"/>
    <w:rsid w:val="000A7AD9"/>
    <w:rsid w:val="000B03A9"/>
    <w:rsid w:val="000B158D"/>
    <w:rsid w:val="000B1E94"/>
    <w:rsid w:val="000C21CE"/>
    <w:rsid w:val="000C2CC5"/>
    <w:rsid w:val="000C3F54"/>
    <w:rsid w:val="000C4967"/>
    <w:rsid w:val="000C7104"/>
    <w:rsid w:val="000C75D4"/>
    <w:rsid w:val="000D0BFD"/>
    <w:rsid w:val="000D1E1B"/>
    <w:rsid w:val="000D2C43"/>
    <w:rsid w:val="000D2D19"/>
    <w:rsid w:val="000D347B"/>
    <w:rsid w:val="000D4B92"/>
    <w:rsid w:val="000D4F6C"/>
    <w:rsid w:val="000D4FA7"/>
    <w:rsid w:val="000E11A7"/>
    <w:rsid w:val="000E2370"/>
    <w:rsid w:val="000E2577"/>
    <w:rsid w:val="000E2CB0"/>
    <w:rsid w:val="000E3DA9"/>
    <w:rsid w:val="000E4215"/>
    <w:rsid w:val="000E4747"/>
    <w:rsid w:val="000E4B1D"/>
    <w:rsid w:val="000E5454"/>
    <w:rsid w:val="000E595E"/>
    <w:rsid w:val="000F09F7"/>
    <w:rsid w:val="000F194E"/>
    <w:rsid w:val="000F3E78"/>
    <w:rsid w:val="000F5689"/>
    <w:rsid w:val="000F76CD"/>
    <w:rsid w:val="000F781C"/>
    <w:rsid w:val="000F785E"/>
    <w:rsid w:val="00100EC3"/>
    <w:rsid w:val="0010378C"/>
    <w:rsid w:val="00103DD2"/>
    <w:rsid w:val="001045E9"/>
    <w:rsid w:val="001046AA"/>
    <w:rsid w:val="00105165"/>
    <w:rsid w:val="00111E1E"/>
    <w:rsid w:val="00111E84"/>
    <w:rsid w:val="0011263C"/>
    <w:rsid w:val="001129C7"/>
    <w:rsid w:val="001134D0"/>
    <w:rsid w:val="001141AB"/>
    <w:rsid w:val="001144D1"/>
    <w:rsid w:val="001151B7"/>
    <w:rsid w:val="0011722C"/>
    <w:rsid w:val="001173B1"/>
    <w:rsid w:val="001203A3"/>
    <w:rsid w:val="0012095E"/>
    <w:rsid w:val="00120AC2"/>
    <w:rsid w:val="001213E1"/>
    <w:rsid w:val="00121B00"/>
    <w:rsid w:val="00121B5C"/>
    <w:rsid w:val="00123A59"/>
    <w:rsid w:val="001244E2"/>
    <w:rsid w:val="0012530C"/>
    <w:rsid w:val="00126EE7"/>
    <w:rsid w:val="00127908"/>
    <w:rsid w:val="00127C13"/>
    <w:rsid w:val="00130457"/>
    <w:rsid w:val="001306B0"/>
    <w:rsid w:val="0013074E"/>
    <w:rsid w:val="0013079C"/>
    <w:rsid w:val="001326DA"/>
    <w:rsid w:val="0013295A"/>
    <w:rsid w:val="00134AC2"/>
    <w:rsid w:val="00134E59"/>
    <w:rsid w:val="00135145"/>
    <w:rsid w:val="00135F0F"/>
    <w:rsid w:val="001362C9"/>
    <w:rsid w:val="00141A6D"/>
    <w:rsid w:val="001420A4"/>
    <w:rsid w:val="001431F7"/>
    <w:rsid w:val="00144D2C"/>
    <w:rsid w:val="001460EF"/>
    <w:rsid w:val="001468DD"/>
    <w:rsid w:val="00152488"/>
    <w:rsid w:val="0015282A"/>
    <w:rsid w:val="00154951"/>
    <w:rsid w:val="00155997"/>
    <w:rsid w:val="001572EB"/>
    <w:rsid w:val="00157E2C"/>
    <w:rsid w:val="001609D4"/>
    <w:rsid w:val="00160D92"/>
    <w:rsid w:val="00160DF6"/>
    <w:rsid w:val="00161310"/>
    <w:rsid w:val="00161A1B"/>
    <w:rsid w:val="0016287D"/>
    <w:rsid w:val="00162AA2"/>
    <w:rsid w:val="00164B46"/>
    <w:rsid w:val="00165522"/>
    <w:rsid w:val="001672F2"/>
    <w:rsid w:val="00167710"/>
    <w:rsid w:val="00167D9E"/>
    <w:rsid w:val="001702B0"/>
    <w:rsid w:val="0017252E"/>
    <w:rsid w:val="00176C51"/>
    <w:rsid w:val="001774C7"/>
    <w:rsid w:val="00181AF3"/>
    <w:rsid w:val="0018312F"/>
    <w:rsid w:val="001842DE"/>
    <w:rsid w:val="00185000"/>
    <w:rsid w:val="00185110"/>
    <w:rsid w:val="0018565D"/>
    <w:rsid w:val="00186416"/>
    <w:rsid w:val="001868E5"/>
    <w:rsid w:val="0018699D"/>
    <w:rsid w:val="001869BD"/>
    <w:rsid w:val="00186E12"/>
    <w:rsid w:val="001872DD"/>
    <w:rsid w:val="00190AF5"/>
    <w:rsid w:val="00194CB5"/>
    <w:rsid w:val="001955BF"/>
    <w:rsid w:val="001957AA"/>
    <w:rsid w:val="0019639E"/>
    <w:rsid w:val="001A025A"/>
    <w:rsid w:val="001A1701"/>
    <w:rsid w:val="001A257D"/>
    <w:rsid w:val="001A46F2"/>
    <w:rsid w:val="001A536E"/>
    <w:rsid w:val="001A5526"/>
    <w:rsid w:val="001A5667"/>
    <w:rsid w:val="001A577B"/>
    <w:rsid w:val="001A7E1D"/>
    <w:rsid w:val="001B1263"/>
    <w:rsid w:val="001B2221"/>
    <w:rsid w:val="001B3065"/>
    <w:rsid w:val="001B3D17"/>
    <w:rsid w:val="001B4097"/>
    <w:rsid w:val="001B47DF"/>
    <w:rsid w:val="001B4D58"/>
    <w:rsid w:val="001B67C6"/>
    <w:rsid w:val="001C11E8"/>
    <w:rsid w:val="001C2E50"/>
    <w:rsid w:val="001C3E24"/>
    <w:rsid w:val="001C3EB8"/>
    <w:rsid w:val="001C4B95"/>
    <w:rsid w:val="001C4FE7"/>
    <w:rsid w:val="001C5820"/>
    <w:rsid w:val="001D1F0E"/>
    <w:rsid w:val="001D2DA4"/>
    <w:rsid w:val="001D3A5F"/>
    <w:rsid w:val="001D4194"/>
    <w:rsid w:val="001D4D82"/>
    <w:rsid w:val="001D4ECC"/>
    <w:rsid w:val="001D58B8"/>
    <w:rsid w:val="001D6FD5"/>
    <w:rsid w:val="001E2768"/>
    <w:rsid w:val="001E486E"/>
    <w:rsid w:val="001E71AA"/>
    <w:rsid w:val="001E76BC"/>
    <w:rsid w:val="001F0BA7"/>
    <w:rsid w:val="001F0DC5"/>
    <w:rsid w:val="001F0E86"/>
    <w:rsid w:val="001F146E"/>
    <w:rsid w:val="001F596A"/>
    <w:rsid w:val="001F5B1F"/>
    <w:rsid w:val="001F62A3"/>
    <w:rsid w:val="001F6631"/>
    <w:rsid w:val="001F670F"/>
    <w:rsid w:val="001F7CBD"/>
    <w:rsid w:val="001F7FAF"/>
    <w:rsid w:val="00200B27"/>
    <w:rsid w:val="00203525"/>
    <w:rsid w:val="0020377D"/>
    <w:rsid w:val="002054CE"/>
    <w:rsid w:val="00205DF0"/>
    <w:rsid w:val="00205FCC"/>
    <w:rsid w:val="00206047"/>
    <w:rsid w:val="00207BB0"/>
    <w:rsid w:val="00210100"/>
    <w:rsid w:val="00215CAA"/>
    <w:rsid w:val="00216343"/>
    <w:rsid w:val="002214CF"/>
    <w:rsid w:val="002235BF"/>
    <w:rsid w:val="00224AD6"/>
    <w:rsid w:val="00225BF9"/>
    <w:rsid w:val="00226977"/>
    <w:rsid w:val="002273CD"/>
    <w:rsid w:val="0022771D"/>
    <w:rsid w:val="00227BDC"/>
    <w:rsid w:val="002304DE"/>
    <w:rsid w:val="00231F04"/>
    <w:rsid w:val="002322CD"/>
    <w:rsid w:val="00233EC8"/>
    <w:rsid w:val="00234DE3"/>
    <w:rsid w:val="002351D9"/>
    <w:rsid w:val="00235BFB"/>
    <w:rsid w:val="00235D60"/>
    <w:rsid w:val="002401ED"/>
    <w:rsid w:val="00240AC0"/>
    <w:rsid w:val="00241A93"/>
    <w:rsid w:val="00241D99"/>
    <w:rsid w:val="00242F5A"/>
    <w:rsid w:val="002440CA"/>
    <w:rsid w:val="002441FC"/>
    <w:rsid w:val="0024524D"/>
    <w:rsid w:val="0024665E"/>
    <w:rsid w:val="00246B06"/>
    <w:rsid w:val="00247CA1"/>
    <w:rsid w:val="00251256"/>
    <w:rsid w:val="00252101"/>
    <w:rsid w:val="002524FA"/>
    <w:rsid w:val="002525D2"/>
    <w:rsid w:val="00253BBD"/>
    <w:rsid w:val="00254359"/>
    <w:rsid w:val="00255721"/>
    <w:rsid w:val="00255C13"/>
    <w:rsid w:val="00256558"/>
    <w:rsid w:val="00257056"/>
    <w:rsid w:val="00260EBC"/>
    <w:rsid w:val="002616BE"/>
    <w:rsid w:val="0026339B"/>
    <w:rsid w:val="0026358D"/>
    <w:rsid w:val="00263755"/>
    <w:rsid w:val="002648D5"/>
    <w:rsid w:val="002659EE"/>
    <w:rsid w:val="002676F6"/>
    <w:rsid w:val="00271153"/>
    <w:rsid w:val="00271B20"/>
    <w:rsid w:val="00273C1A"/>
    <w:rsid w:val="002775A1"/>
    <w:rsid w:val="00277AE3"/>
    <w:rsid w:val="00280C32"/>
    <w:rsid w:val="00282168"/>
    <w:rsid w:val="00282205"/>
    <w:rsid w:val="002824CC"/>
    <w:rsid w:val="002833E7"/>
    <w:rsid w:val="00283C92"/>
    <w:rsid w:val="0028513D"/>
    <w:rsid w:val="00290633"/>
    <w:rsid w:val="00290D90"/>
    <w:rsid w:val="00293644"/>
    <w:rsid w:val="002938CC"/>
    <w:rsid w:val="00294192"/>
    <w:rsid w:val="00294762"/>
    <w:rsid w:val="0029582A"/>
    <w:rsid w:val="0029765A"/>
    <w:rsid w:val="002A1BC2"/>
    <w:rsid w:val="002A211F"/>
    <w:rsid w:val="002A2AC5"/>
    <w:rsid w:val="002A583E"/>
    <w:rsid w:val="002A6E7D"/>
    <w:rsid w:val="002A75ED"/>
    <w:rsid w:val="002A7817"/>
    <w:rsid w:val="002B15EC"/>
    <w:rsid w:val="002B2D86"/>
    <w:rsid w:val="002B4D3A"/>
    <w:rsid w:val="002B6CC2"/>
    <w:rsid w:val="002B7791"/>
    <w:rsid w:val="002C167B"/>
    <w:rsid w:val="002C2158"/>
    <w:rsid w:val="002C285A"/>
    <w:rsid w:val="002C4E96"/>
    <w:rsid w:val="002C5082"/>
    <w:rsid w:val="002C5332"/>
    <w:rsid w:val="002C70D4"/>
    <w:rsid w:val="002D0AD0"/>
    <w:rsid w:val="002D0B27"/>
    <w:rsid w:val="002D3A0B"/>
    <w:rsid w:val="002D4821"/>
    <w:rsid w:val="002D58A4"/>
    <w:rsid w:val="002D75E1"/>
    <w:rsid w:val="002D75F9"/>
    <w:rsid w:val="002D7CDF"/>
    <w:rsid w:val="002E0316"/>
    <w:rsid w:val="002E0693"/>
    <w:rsid w:val="002E1268"/>
    <w:rsid w:val="002E1D84"/>
    <w:rsid w:val="002E210A"/>
    <w:rsid w:val="002E273F"/>
    <w:rsid w:val="002E320C"/>
    <w:rsid w:val="002E4178"/>
    <w:rsid w:val="002E41EB"/>
    <w:rsid w:val="002E76BC"/>
    <w:rsid w:val="002E77A2"/>
    <w:rsid w:val="002E7FF4"/>
    <w:rsid w:val="002F07B7"/>
    <w:rsid w:val="002F162D"/>
    <w:rsid w:val="002F1CB2"/>
    <w:rsid w:val="002F25D4"/>
    <w:rsid w:val="002F322A"/>
    <w:rsid w:val="002F4EE9"/>
    <w:rsid w:val="002F6594"/>
    <w:rsid w:val="002F7572"/>
    <w:rsid w:val="00300791"/>
    <w:rsid w:val="003012E3"/>
    <w:rsid w:val="00302D97"/>
    <w:rsid w:val="0030352C"/>
    <w:rsid w:val="00304D22"/>
    <w:rsid w:val="00305434"/>
    <w:rsid w:val="00306E3A"/>
    <w:rsid w:val="00306FF5"/>
    <w:rsid w:val="003106F2"/>
    <w:rsid w:val="0031249D"/>
    <w:rsid w:val="003126B0"/>
    <w:rsid w:val="00312E75"/>
    <w:rsid w:val="00313FCB"/>
    <w:rsid w:val="00314412"/>
    <w:rsid w:val="0031628C"/>
    <w:rsid w:val="00317482"/>
    <w:rsid w:val="003174D1"/>
    <w:rsid w:val="00320E62"/>
    <w:rsid w:val="003218AF"/>
    <w:rsid w:val="003224A4"/>
    <w:rsid w:val="00322533"/>
    <w:rsid w:val="00325FC2"/>
    <w:rsid w:val="00326102"/>
    <w:rsid w:val="00326EB2"/>
    <w:rsid w:val="00327B5E"/>
    <w:rsid w:val="003301C6"/>
    <w:rsid w:val="00330799"/>
    <w:rsid w:val="003338DC"/>
    <w:rsid w:val="0033449D"/>
    <w:rsid w:val="00334EFD"/>
    <w:rsid w:val="003362C3"/>
    <w:rsid w:val="003363F9"/>
    <w:rsid w:val="003365C6"/>
    <w:rsid w:val="003367B0"/>
    <w:rsid w:val="00336E75"/>
    <w:rsid w:val="00337253"/>
    <w:rsid w:val="00337F9F"/>
    <w:rsid w:val="00340515"/>
    <w:rsid w:val="00340ADA"/>
    <w:rsid w:val="00345518"/>
    <w:rsid w:val="00345F9C"/>
    <w:rsid w:val="00346125"/>
    <w:rsid w:val="003463A7"/>
    <w:rsid w:val="00346CB6"/>
    <w:rsid w:val="0034711F"/>
    <w:rsid w:val="00350949"/>
    <w:rsid w:val="003516FC"/>
    <w:rsid w:val="0035257F"/>
    <w:rsid w:val="00353F0F"/>
    <w:rsid w:val="00354E05"/>
    <w:rsid w:val="00355449"/>
    <w:rsid w:val="00356553"/>
    <w:rsid w:val="003626CE"/>
    <w:rsid w:val="00365B89"/>
    <w:rsid w:val="003660D3"/>
    <w:rsid w:val="00366F96"/>
    <w:rsid w:val="00371B5A"/>
    <w:rsid w:val="00371CB5"/>
    <w:rsid w:val="00372B70"/>
    <w:rsid w:val="00372DE9"/>
    <w:rsid w:val="00376644"/>
    <w:rsid w:val="003768C6"/>
    <w:rsid w:val="0038012D"/>
    <w:rsid w:val="00381632"/>
    <w:rsid w:val="003819A3"/>
    <w:rsid w:val="00381EF8"/>
    <w:rsid w:val="00382D8A"/>
    <w:rsid w:val="00385AE7"/>
    <w:rsid w:val="00385C41"/>
    <w:rsid w:val="00387E51"/>
    <w:rsid w:val="003901D6"/>
    <w:rsid w:val="00390D46"/>
    <w:rsid w:val="00391F88"/>
    <w:rsid w:val="00392121"/>
    <w:rsid w:val="003936F3"/>
    <w:rsid w:val="00393A72"/>
    <w:rsid w:val="003941FA"/>
    <w:rsid w:val="00395B38"/>
    <w:rsid w:val="003965EC"/>
    <w:rsid w:val="00396883"/>
    <w:rsid w:val="00397D53"/>
    <w:rsid w:val="003A0717"/>
    <w:rsid w:val="003A17B4"/>
    <w:rsid w:val="003A17FF"/>
    <w:rsid w:val="003A27BE"/>
    <w:rsid w:val="003A3843"/>
    <w:rsid w:val="003A3F57"/>
    <w:rsid w:val="003A40A6"/>
    <w:rsid w:val="003B32F8"/>
    <w:rsid w:val="003B365C"/>
    <w:rsid w:val="003B5863"/>
    <w:rsid w:val="003B5955"/>
    <w:rsid w:val="003B66B6"/>
    <w:rsid w:val="003C0718"/>
    <w:rsid w:val="003C0B4C"/>
    <w:rsid w:val="003C2C6F"/>
    <w:rsid w:val="003C31AE"/>
    <w:rsid w:val="003C3F7F"/>
    <w:rsid w:val="003C5E13"/>
    <w:rsid w:val="003D3DC8"/>
    <w:rsid w:val="003D3F3A"/>
    <w:rsid w:val="003D4676"/>
    <w:rsid w:val="003D48B3"/>
    <w:rsid w:val="003D4B55"/>
    <w:rsid w:val="003D5861"/>
    <w:rsid w:val="003D5DD2"/>
    <w:rsid w:val="003E18E6"/>
    <w:rsid w:val="003E264E"/>
    <w:rsid w:val="003E3E04"/>
    <w:rsid w:val="003E416E"/>
    <w:rsid w:val="003E47AD"/>
    <w:rsid w:val="003E54E8"/>
    <w:rsid w:val="003E6EC6"/>
    <w:rsid w:val="003F17F1"/>
    <w:rsid w:val="003F1879"/>
    <w:rsid w:val="003F1B22"/>
    <w:rsid w:val="003F2457"/>
    <w:rsid w:val="003F3AAD"/>
    <w:rsid w:val="00400245"/>
    <w:rsid w:val="00400593"/>
    <w:rsid w:val="00401034"/>
    <w:rsid w:val="00401052"/>
    <w:rsid w:val="00401FB7"/>
    <w:rsid w:val="00402014"/>
    <w:rsid w:val="0040223B"/>
    <w:rsid w:val="00403C27"/>
    <w:rsid w:val="004048F4"/>
    <w:rsid w:val="00404BB6"/>
    <w:rsid w:val="00404C9F"/>
    <w:rsid w:val="00406987"/>
    <w:rsid w:val="00406C33"/>
    <w:rsid w:val="00407781"/>
    <w:rsid w:val="00410875"/>
    <w:rsid w:val="00411885"/>
    <w:rsid w:val="00412EE3"/>
    <w:rsid w:val="004130E4"/>
    <w:rsid w:val="004136FD"/>
    <w:rsid w:val="00415BF4"/>
    <w:rsid w:val="0041764B"/>
    <w:rsid w:val="004252A3"/>
    <w:rsid w:val="004255CB"/>
    <w:rsid w:val="00425E41"/>
    <w:rsid w:val="0042652E"/>
    <w:rsid w:val="004269C5"/>
    <w:rsid w:val="00430F09"/>
    <w:rsid w:val="004314F0"/>
    <w:rsid w:val="00431774"/>
    <w:rsid w:val="00433A95"/>
    <w:rsid w:val="00434D46"/>
    <w:rsid w:val="00434D66"/>
    <w:rsid w:val="004350AF"/>
    <w:rsid w:val="00435127"/>
    <w:rsid w:val="00440060"/>
    <w:rsid w:val="0044272A"/>
    <w:rsid w:val="00442C5D"/>
    <w:rsid w:val="00443333"/>
    <w:rsid w:val="00443A1A"/>
    <w:rsid w:val="004470CB"/>
    <w:rsid w:val="0044750C"/>
    <w:rsid w:val="00447C91"/>
    <w:rsid w:val="0045065B"/>
    <w:rsid w:val="00450680"/>
    <w:rsid w:val="00450D31"/>
    <w:rsid w:val="00451A28"/>
    <w:rsid w:val="00451BC7"/>
    <w:rsid w:val="0045262F"/>
    <w:rsid w:val="0045485C"/>
    <w:rsid w:val="004554C4"/>
    <w:rsid w:val="004609C8"/>
    <w:rsid w:val="004621E7"/>
    <w:rsid w:val="00462953"/>
    <w:rsid w:val="00465D03"/>
    <w:rsid w:val="00465E1C"/>
    <w:rsid w:val="00471B26"/>
    <w:rsid w:val="00472B36"/>
    <w:rsid w:val="0047341F"/>
    <w:rsid w:val="004734FC"/>
    <w:rsid w:val="004735CF"/>
    <w:rsid w:val="00474DEB"/>
    <w:rsid w:val="00475CFC"/>
    <w:rsid w:val="00476251"/>
    <w:rsid w:val="00480162"/>
    <w:rsid w:val="00480691"/>
    <w:rsid w:val="00482EA1"/>
    <w:rsid w:val="0048479A"/>
    <w:rsid w:val="00485543"/>
    <w:rsid w:val="0048721B"/>
    <w:rsid w:val="004874E8"/>
    <w:rsid w:val="00490ECE"/>
    <w:rsid w:val="00492DAE"/>
    <w:rsid w:val="0049480B"/>
    <w:rsid w:val="0049486D"/>
    <w:rsid w:val="00495227"/>
    <w:rsid w:val="00496C87"/>
    <w:rsid w:val="0049795F"/>
    <w:rsid w:val="00497CF2"/>
    <w:rsid w:val="004A0A21"/>
    <w:rsid w:val="004A2005"/>
    <w:rsid w:val="004A20AC"/>
    <w:rsid w:val="004A277F"/>
    <w:rsid w:val="004A3341"/>
    <w:rsid w:val="004A401A"/>
    <w:rsid w:val="004A5208"/>
    <w:rsid w:val="004A5871"/>
    <w:rsid w:val="004B0168"/>
    <w:rsid w:val="004B0343"/>
    <w:rsid w:val="004B12B5"/>
    <w:rsid w:val="004B147D"/>
    <w:rsid w:val="004B1F07"/>
    <w:rsid w:val="004B3669"/>
    <w:rsid w:val="004B4BB1"/>
    <w:rsid w:val="004B589D"/>
    <w:rsid w:val="004B6625"/>
    <w:rsid w:val="004B725F"/>
    <w:rsid w:val="004B7572"/>
    <w:rsid w:val="004C0CC6"/>
    <w:rsid w:val="004C3435"/>
    <w:rsid w:val="004C4DA1"/>
    <w:rsid w:val="004C6E1C"/>
    <w:rsid w:val="004C7D5A"/>
    <w:rsid w:val="004D06CD"/>
    <w:rsid w:val="004D0BB9"/>
    <w:rsid w:val="004D1947"/>
    <w:rsid w:val="004D1965"/>
    <w:rsid w:val="004D2FA1"/>
    <w:rsid w:val="004D56B3"/>
    <w:rsid w:val="004D629A"/>
    <w:rsid w:val="004D651C"/>
    <w:rsid w:val="004D78CE"/>
    <w:rsid w:val="004D7FF9"/>
    <w:rsid w:val="004E06CE"/>
    <w:rsid w:val="004E2C4F"/>
    <w:rsid w:val="004E3DEE"/>
    <w:rsid w:val="004F04C9"/>
    <w:rsid w:val="004F0EFA"/>
    <w:rsid w:val="004F1539"/>
    <w:rsid w:val="004F2A4A"/>
    <w:rsid w:val="004F3328"/>
    <w:rsid w:val="004F45E8"/>
    <w:rsid w:val="004F7718"/>
    <w:rsid w:val="004F7F87"/>
    <w:rsid w:val="0050132D"/>
    <w:rsid w:val="005033ED"/>
    <w:rsid w:val="005036ED"/>
    <w:rsid w:val="005129F4"/>
    <w:rsid w:val="00514D06"/>
    <w:rsid w:val="00520DFB"/>
    <w:rsid w:val="00520FAE"/>
    <w:rsid w:val="00522FE0"/>
    <w:rsid w:val="005241AD"/>
    <w:rsid w:val="00524745"/>
    <w:rsid w:val="00524EEF"/>
    <w:rsid w:val="00525EB8"/>
    <w:rsid w:val="0052688D"/>
    <w:rsid w:val="00526AD9"/>
    <w:rsid w:val="00530B63"/>
    <w:rsid w:val="005324A9"/>
    <w:rsid w:val="00532AAB"/>
    <w:rsid w:val="00532E8C"/>
    <w:rsid w:val="00534DC2"/>
    <w:rsid w:val="00535026"/>
    <w:rsid w:val="00543D1A"/>
    <w:rsid w:val="00544F14"/>
    <w:rsid w:val="005450A5"/>
    <w:rsid w:val="00546C8A"/>
    <w:rsid w:val="00547266"/>
    <w:rsid w:val="00547382"/>
    <w:rsid w:val="0054782E"/>
    <w:rsid w:val="00550133"/>
    <w:rsid w:val="00550CBD"/>
    <w:rsid w:val="005510EC"/>
    <w:rsid w:val="00552634"/>
    <w:rsid w:val="00552C0E"/>
    <w:rsid w:val="00552F1A"/>
    <w:rsid w:val="00556635"/>
    <w:rsid w:val="00557F8E"/>
    <w:rsid w:val="0056091E"/>
    <w:rsid w:val="00560DB2"/>
    <w:rsid w:val="00561208"/>
    <w:rsid w:val="005619AE"/>
    <w:rsid w:val="00562DB4"/>
    <w:rsid w:val="00562EB6"/>
    <w:rsid w:val="0056457F"/>
    <w:rsid w:val="00564625"/>
    <w:rsid w:val="00565FE4"/>
    <w:rsid w:val="00566FB5"/>
    <w:rsid w:val="00574345"/>
    <w:rsid w:val="00574DAF"/>
    <w:rsid w:val="00575406"/>
    <w:rsid w:val="00576E84"/>
    <w:rsid w:val="00577C3D"/>
    <w:rsid w:val="005806A1"/>
    <w:rsid w:val="005806A3"/>
    <w:rsid w:val="00580B63"/>
    <w:rsid w:val="005813D8"/>
    <w:rsid w:val="00584188"/>
    <w:rsid w:val="00584A5A"/>
    <w:rsid w:val="00584FD4"/>
    <w:rsid w:val="00585A13"/>
    <w:rsid w:val="005908FB"/>
    <w:rsid w:val="00591136"/>
    <w:rsid w:val="00591218"/>
    <w:rsid w:val="005918B1"/>
    <w:rsid w:val="00592621"/>
    <w:rsid w:val="005932B4"/>
    <w:rsid w:val="00593BB3"/>
    <w:rsid w:val="00593F77"/>
    <w:rsid w:val="005940B3"/>
    <w:rsid w:val="00594B8B"/>
    <w:rsid w:val="00594D4C"/>
    <w:rsid w:val="005962E6"/>
    <w:rsid w:val="005A26AC"/>
    <w:rsid w:val="005A2972"/>
    <w:rsid w:val="005A3264"/>
    <w:rsid w:val="005A3740"/>
    <w:rsid w:val="005A4888"/>
    <w:rsid w:val="005A5142"/>
    <w:rsid w:val="005A75D3"/>
    <w:rsid w:val="005B19FB"/>
    <w:rsid w:val="005B1CFC"/>
    <w:rsid w:val="005B1E0B"/>
    <w:rsid w:val="005B4E81"/>
    <w:rsid w:val="005B5A4B"/>
    <w:rsid w:val="005B5F33"/>
    <w:rsid w:val="005B745B"/>
    <w:rsid w:val="005C047B"/>
    <w:rsid w:val="005C17B3"/>
    <w:rsid w:val="005C2B7A"/>
    <w:rsid w:val="005C34B3"/>
    <w:rsid w:val="005C4DD7"/>
    <w:rsid w:val="005C6102"/>
    <w:rsid w:val="005C70FF"/>
    <w:rsid w:val="005D01E1"/>
    <w:rsid w:val="005D023F"/>
    <w:rsid w:val="005D284D"/>
    <w:rsid w:val="005D4AC0"/>
    <w:rsid w:val="005D5BBA"/>
    <w:rsid w:val="005D62B5"/>
    <w:rsid w:val="005E0100"/>
    <w:rsid w:val="005E0348"/>
    <w:rsid w:val="005E136B"/>
    <w:rsid w:val="005E3CA6"/>
    <w:rsid w:val="005E4F14"/>
    <w:rsid w:val="005E6F84"/>
    <w:rsid w:val="005F3839"/>
    <w:rsid w:val="005F3C67"/>
    <w:rsid w:val="005F41A4"/>
    <w:rsid w:val="005F4AD8"/>
    <w:rsid w:val="005F4CE7"/>
    <w:rsid w:val="005F73BB"/>
    <w:rsid w:val="005F7BEE"/>
    <w:rsid w:val="00600536"/>
    <w:rsid w:val="00600DA5"/>
    <w:rsid w:val="00600E1E"/>
    <w:rsid w:val="00601B0F"/>
    <w:rsid w:val="006026DF"/>
    <w:rsid w:val="00603F63"/>
    <w:rsid w:val="00607ADD"/>
    <w:rsid w:val="0061044A"/>
    <w:rsid w:val="00611439"/>
    <w:rsid w:val="00611A2B"/>
    <w:rsid w:val="00611E23"/>
    <w:rsid w:val="00612125"/>
    <w:rsid w:val="00612F0F"/>
    <w:rsid w:val="006136AB"/>
    <w:rsid w:val="00614530"/>
    <w:rsid w:val="00614D0E"/>
    <w:rsid w:val="0061545E"/>
    <w:rsid w:val="0061688F"/>
    <w:rsid w:val="00616AFF"/>
    <w:rsid w:val="00617057"/>
    <w:rsid w:val="006201FA"/>
    <w:rsid w:val="00620BC5"/>
    <w:rsid w:val="0062131F"/>
    <w:rsid w:val="0062295D"/>
    <w:rsid w:val="0062646C"/>
    <w:rsid w:val="0062765A"/>
    <w:rsid w:val="00627BA8"/>
    <w:rsid w:val="006301B5"/>
    <w:rsid w:val="00630AD2"/>
    <w:rsid w:val="006317C4"/>
    <w:rsid w:val="00631D48"/>
    <w:rsid w:val="00632783"/>
    <w:rsid w:val="00633F12"/>
    <w:rsid w:val="00635267"/>
    <w:rsid w:val="006355A1"/>
    <w:rsid w:val="00636716"/>
    <w:rsid w:val="00636B31"/>
    <w:rsid w:val="00640DF0"/>
    <w:rsid w:val="00641712"/>
    <w:rsid w:val="0064366A"/>
    <w:rsid w:val="00644587"/>
    <w:rsid w:val="006458B8"/>
    <w:rsid w:val="00645B6E"/>
    <w:rsid w:val="00646AC4"/>
    <w:rsid w:val="0065017F"/>
    <w:rsid w:val="00651392"/>
    <w:rsid w:val="00654D36"/>
    <w:rsid w:val="00655ADC"/>
    <w:rsid w:val="006604DD"/>
    <w:rsid w:val="00660F0F"/>
    <w:rsid w:val="00661443"/>
    <w:rsid w:val="00661D99"/>
    <w:rsid w:val="00665B85"/>
    <w:rsid w:val="00670823"/>
    <w:rsid w:val="00670DB5"/>
    <w:rsid w:val="0067199B"/>
    <w:rsid w:val="00675534"/>
    <w:rsid w:val="00675B3A"/>
    <w:rsid w:val="00675EB3"/>
    <w:rsid w:val="00677636"/>
    <w:rsid w:val="006777F2"/>
    <w:rsid w:val="00683B6B"/>
    <w:rsid w:val="00683FC9"/>
    <w:rsid w:val="006840D9"/>
    <w:rsid w:val="00684FBE"/>
    <w:rsid w:val="00685DA0"/>
    <w:rsid w:val="0068631E"/>
    <w:rsid w:val="00686B09"/>
    <w:rsid w:val="00686BCE"/>
    <w:rsid w:val="00687130"/>
    <w:rsid w:val="00687140"/>
    <w:rsid w:val="006911CB"/>
    <w:rsid w:val="006912B9"/>
    <w:rsid w:val="00692C9A"/>
    <w:rsid w:val="006931C5"/>
    <w:rsid w:val="00693ABC"/>
    <w:rsid w:val="006955CC"/>
    <w:rsid w:val="006961B8"/>
    <w:rsid w:val="0069674D"/>
    <w:rsid w:val="00696981"/>
    <w:rsid w:val="00697A43"/>
    <w:rsid w:val="006A139E"/>
    <w:rsid w:val="006A3B15"/>
    <w:rsid w:val="006A4D60"/>
    <w:rsid w:val="006A51E8"/>
    <w:rsid w:val="006A5853"/>
    <w:rsid w:val="006B055D"/>
    <w:rsid w:val="006B1D2C"/>
    <w:rsid w:val="006B442A"/>
    <w:rsid w:val="006B633A"/>
    <w:rsid w:val="006B7405"/>
    <w:rsid w:val="006C123F"/>
    <w:rsid w:val="006C14F1"/>
    <w:rsid w:val="006C1944"/>
    <w:rsid w:val="006C4570"/>
    <w:rsid w:val="006C6DFD"/>
    <w:rsid w:val="006D021B"/>
    <w:rsid w:val="006D09C4"/>
    <w:rsid w:val="006D1CB1"/>
    <w:rsid w:val="006D24CD"/>
    <w:rsid w:val="006D4058"/>
    <w:rsid w:val="006D46BC"/>
    <w:rsid w:val="006D54C2"/>
    <w:rsid w:val="006D5C86"/>
    <w:rsid w:val="006E08E2"/>
    <w:rsid w:val="006E12B1"/>
    <w:rsid w:val="006E1517"/>
    <w:rsid w:val="006E1F63"/>
    <w:rsid w:val="006E2707"/>
    <w:rsid w:val="006E3050"/>
    <w:rsid w:val="006E3557"/>
    <w:rsid w:val="006E4D2E"/>
    <w:rsid w:val="006E5F41"/>
    <w:rsid w:val="006E60C3"/>
    <w:rsid w:val="006E64EF"/>
    <w:rsid w:val="006E66DC"/>
    <w:rsid w:val="006E6B07"/>
    <w:rsid w:val="006E7686"/>
    <w:rsid w:val="006F0AB6"/>
    <w:rsid w:val="006F0B69"/>
    <w:rsid w:val="006F1D38"/>
    <w:rsid w:val="006F3E28"/>
    <w:rsid w:val="006F4168"/>
    <w:rsid w:val="006F4E9E"/>
    <w:rsid w:val="006F6691"/>
    <w:rsid w:val="006F7C3C"/>
    <w:rsid w:val="007004BD"/>
    <w:rsid w:val="007005E4"/>
    <w:rsid w:val="00700B2E"/>
    <w:rsid w:val="00701D1C"/>
    <w:rsid w:val="00704905"/>
    <w:rsid w:val="007050FB"/>
    <w:rsid w:val="00705D34"/>
    <w:rsid w:val="00706006"/>
    <w:rsid w:val="0070623D"/>
    <w:rsid w:val="00707481"/>
    <w:rsid w:val="007075F5"/>
    <w:rsid w:val="00707638"/>
    <w:rsid w:val="007102A1"/>
    <w:rsid w:val="0071157B"/>
    <w:rsid w:val="007144E2"/>
    <w:rsid w:val="00714C5F"/>
    <w:rsid w:val="00715936"/>
    <w:rsid w:val="00715AD5"/>
    <w:rsid w:val="00716C73"/>
    <w:rsid w:val="00716CCE"/>
    <w:rsid w:val="00717092"/>
    <w:rsid w:val="00717D8D"/>
    <w:rsid w:val="0072031B"/>
    <w:rsid w:val="0072299B"/>
    <w:rsid w:val="00722EBC"/>
    <w:rsid w:val="00723331"/>
    <w:rsid w:val="007248D3"/>
    <w:rsid w:val="00726851"/>
    <w:rsid w:val="00726C64"/>
    <w:rsid w:val="00726EED"/>
    <w:rsid w:val="00730591"/>
    <w:rsid w:val="00730DF8"/>
    <w:rsid w:val="007313F7"/>
    <w:rsid w:val="0073337E"/>
    <w:rsid w:val="00733B96"/>
    <w:rsid w:val="00735A52"/>
    <w:rsid w:val="00736066"/>
    <w:rsid w:val="0073617F"/>
    <w:rsid w:val="0073783D"/>
    <w:rsid w:val="00740C75"/>
    <w:rsid w:val="00741236"/>
    <w:rsid w:val="0074422B"/>
    <w:rsid w:val="00745ABB"/>
    <w:rsid w:val="0074755A"/>
    <w:rsid w:val="00747851"/>
    <w:rsid w:val="00747BFD"/>
    <w:rsid w:val="00751EF9"/>
    <w:rsid w:val="007528BE"/>
    <w:rsid w:val="00753AC7"/>
    <w:rsid w:val="00754742"/>
    <w:rsid w:val="00757BB8"/>
    <w:rsid w:val="00760C62"/>
    <w:rsid w:val="0076279F"/>
    <w:rsid w:val="00764E67"/>
    <w:rsid w:val="00765CA2"/>
    <w:rsid w:val="00765DB3"/>
    <w:rsid w:val="00766038"/>
    <w:rsid w:val="0077231D"/>
    <w:rsid w:val="0077516F"/>
    <w:rsid w:val="00776F6F"/>
    <w:rsid w:val="00777186"/>
    <w:rsid w:val="00777CA8"/>
    <w:rsid w:val="00780CA0"/>
    <w:rsid w:val="00781F0B"/>
    <w:rsid w:val="007823DB"/>
    <w:rsid w:val="00783269"/>
    <w:rsid w:val="00783D61"/>
    <w:rsid w:val="0078494D"/>
    <w:rsid w:val="00785985"/>
    <w:rsid w:val="00786D39"/>
    <w:rsid w:val="0078715D"/>
    <w:rsid w:val="00787D5C"/>
    <w:rsid w:val="007907DD"/>
    <w:rsid w:val="00791079"/>
    <w:rsid w:val="007914EB"/>
    <w:rsid w:val="00791B99"/>
    <w:rsid w:val="00791DBA"/>
    <w:rsid w:val="0079376E"/>
    <w:rsid w:val="00793BAF"/>
    <w:rsid w:val="00793BF5"/>
    <w:rsid w:val="00794F28"/>
    <w:rsid w:val="007951A2"/>
    <w:rsid w:val="00795983"/>
    <w:rsid w:val="00795A32"/>
    <w:rsid w:val="00795AAB"/>
    <w:rsid w:val="007962E8"/>
    <w:rsid w:val="007A3516"/>
    <w:rsid w:val="007A380D"/>
    <w:rsid w:val="007A3983"/>
    <w:rsid w:val="007A5C97"/>
    <w:rsid w:val="007A615D"/>
    <w:rsid w:val="007A6BFA"/>
    <w:rsid w:val="007B1AE8"/>
    <w:rsid w:val="007B3973"/>
    <w:rsid w:val="007B57A3"/>
    <w:rsid w:val="007B63B0"/>
    <w:rsid w:val="007B7239"/>
    <w:rsid w:val="007C0840"/>
    <w:rsid w:val="007C1C31"/>
    <w:rsid w:val="007C2C7C"/>
    <w:rsid w:val="007C32FC"/>
    <w:rsid w:val="007C4554"/>
    <w:rsid w:val="007C55C8"/>
    <w:rsid w:val="007D0210"/>
    <w:rsid w:val="007D194C"/>
    <w:rsid w:val="007D1BF4"/>
    <w:rsid w:val="007D3BF9"/>
    <w:rsid w:val="007D4838"/>
    <w:rsid w:val="007D62CD"/>
    <w:rsid w:val="007D65E0"/>
    <w:rsid w:val="007E1088"/>
    <w:rsid w:val="007E1147"/>
    <w:rsid w:val="007E1F21"/>
    <w:rsid w:val="007E2503"/>
    <w:rsid w:val="007E25A5"/>
    <w:rsid w:val="007E3F7B"/>
    <w:rsid w:val="007E43D5"/>
    <w:rsid w:val="007E483B"/>
    <w:rsid w:val="007E4DC3"/>
    <w:rsid w:val="007E5BBC"/>
    <w:rsid w:val="007E6448"/>
    <w:rsid w:val="007F1035"/>
    <w:rsid w:val="007F2DB2"/>
    <w:rsid w:val="007F53D0"/>
    <w:rsid w:val="007F787E"/>
    <w:rsid w:val="0080082A"/>
    <w:rsid w:val="00800A05"/>
    <w:rsid w:val="00805346"/>
    <w:rsid w:val="00806055"/>
    <w:rsid w:val="00806335"/>
    <w:rsid w:val="0080753C"/>
    <w:rsid w:val="00811B98"/>
    <w:rsid w:val="008120E1"/>
    <w:rsid w:val="008133E0"/>
    <w:rsid w:val="00813CC9"/>
    <w:rsid w:val="00813F60"/>
    <w:rsid w:val="00815FB6"/>
    <w:rsid w:val="0082182E"/>
    <w:rsid w:val="0082269C"/>
    <w:rsid w:val="00823472"/>
    <w:rsid w:val="00824B57"/>
    <w:rsid w:val="00827BA2"/>
    <w:rsid w:val="008309A4"/>
    <w:rsid w:val="00830EAC"/>
    <w:rsid w:val="00830F60"/>
    <w:rsid w:val="0083147A"/>
    <w:rsid w:val="0083158B"/>
    <w:rsid w:val="00832115"/>
    <w:rsid w:val="0083377C"/>
    <w:rsid w:val="00835088"/>
    <w:rsid w:val="008356A6"/>
    <w:rsid w:val="00835837"/>
    <w:rsid w:val="00835F90"/>
    <w:rsid w:val="008400B1"/>
    <w:rsid w:val="00840B53"/>
    <w:rsid w:val="008443E0"/>
    <w:rsid w:val="00844873"/>
    <w:rsid w:val="0084628D"/>
    <w:rsid w:val="00850A8E"/>
    <w:rsid w:val="00851371"/>
    <w:rsid w:val="00852B57"/>
    <w:rsid w:val="00853B4E"/>
    <w:rsid w:val="00854B69"/>
    <w:rsid w:val="00856218"/>
    <w:rsid w:val="00861C78"/>
    <w:rsid w:val="00863829"/>
    <w:rsid w:val="00864606"/>
    <w:rsid w:val="00871412"/>
    <w:rsid w:val="00872188"/>
    <w:rsid w:val="00872EFF"/>
    <w:rsid w:val="008749E9"/>
    <w:rsid w:val="0087737F"/>
    <w:rsid w:val="00880651"/>
    <w:rsid w:val="00881F47"/>
    <w:rsid w:val="00882495"/>
    <w:rsid w:val="00882BFD"/>
    <w:rsid w:val="00886A22"/>
    <w:rsid w:val="00887117"/>
    <w:rsid w:val="008878D5"/>
    <w:rsid w:val="00893DFC"/>
    <w:rsid w:val="008A1121"/>
    <w:rsid w:val="008A1442"/>
    <w:rsid w:val="008A1696"/>
    <w:rsid w:val="008A3264"/>
    <w:rsid w:val="008A3561"/>
    <w:rsid w:val="008A3D2B"/>
    <w:rsid w:val="008A3DCC"/>
    <w:rsid w:val="008A5913"/>
    <w:rsid w:val="008A6341"/>
    <w:rsid w:val="008B2568"/>
    <w:rsid w:val="008B53C0"/>
    <w:rsid w:val="008B5841"/>
    <w:rsid w:val="008B6256"/>
    <w:rsid w:val="008B699A"/>
    <w:rsid w:val="008B7614"/>
    <w:rsid w:val="008C0E2B"/>
    <w:rsid w:val="008C1E0A"/>
    <w:rsid w:val="008C3332"/>
    <w:rsid w:val="008C3748"/>
    <w:rsid w:val="008C448D"/>
    <w:rsid w:val="008C512D"/>
    <w:rsid w:val="008D1C28"/>
    <w:rsid w:val="008D2CAF"/>
    <w:rsid w:val="008D4467"/>
    <w:rsid w:val="008D619A"/>
    <w:rsid w:val="008D7EC6"/>
    <w:rsid w:val="008E106A"/>
    <w:rsid w:val="008E2504"/>
    <w:rsid w:val="008E2755"/>
    <w:rsid w:val="008E28E8"/>
    <w:rsid w:val="008E2BD2"/>
    <w:rsid w:val="008E3858"/>
    <w:rsid w:val="008E39B1"/>
    <w:rsid w:val="008E4F2C"/>
    <w:rsid w:val="008E5A01"/>
    <w:rsid w:val="008E690C"/>
    <w:rsid w:val="008E6911"/>
    <w:rsid w:val="008F1E99"/>
    <w:rsid w:val="008F24E4"/>
    <w:rsid w:val="008F4F76"/>
    <w:rsid w:val="008F59AC"/>
    <w:rsid w:val="008F7668"/>
    <w:rsid w:val="00900184"/>
    <w:rsid w:val="00901B6A"/>
    <w:rsid w:val="00905365"/>
    <w:rsid w:val="009055F8"/>
    <w:rsid w:val="00907123"/>
    <w:rsid w:val="00907383"/>
    <w:rsid w:val="00910F55"/>
    <w:rsid w:val="009110FD"/>
    <w:rsid w:val="00912516"/>
    <w:rsid w:val="00912A71"/>
    <w:rsid w:val="00912BF8"/>
    <w:rsid w:val="00912D81"/>
    <w:rsid w:val="00913474"/>
    <w:rsid w:val="0091457E"/>
    <w:rsid w:val="0091679C"/>
    <w:rsid w:val="009174D6"/>
    <w:rsid w:val="00917817"/>
    <w:rsid w:val="00917A5C"/>
    <w:rsid w:val="0092039B"/>
    <w:rsid w:val="00920BC5"/>
    <w:rsid w:val="00923342"/>
    <w:rsid w:val="0092482E"/>
    <w:rsid w:val="009258DF"/>
    <w:rsid w:val="00925A51"/>
    <w:rsid w:val="00925C39"/>
    <w:rsid w:val="00927F64"/>
    <w:rsid w:val="009301FE"/>
    <w:rsid w:val="00936901"/>
    <w:rsid w:val="0093754F"/>
    <w:rsid w:val="00937DA2"/>
    <w:rsid w:val="00937FDE"/>
    <w:rsid w:val="009403EF"/>
    <w:rsid w:val="009416EA"/>
    <w:rsid w:val="009421B5"/>
    <w:rsid w:val="0094278B"/>
    <w:rsid w:val="009436B2"/>
    <w:rsid w:val="0094512C"/>
    <w:rsid w:val="0094694A"/>
    <w:rsid w:val="009507E5"/>
    <w:rsid w:val="00956858"/>
    <w:rsid w:val="00956F1E"/>
    <w:rsid w:val="00957762"/>
    <w:rsid w:val="0096090F"/>
    <w:rsid w:val="00962513"/>
    <w:rsid w:val="00962C23"/>
    <w:rsid w:val="00966494"/>
    <w:rsid w:val="0097065A"/>
    <w:rsid w:val="00970796"/>
    <w:rsid w:val="009708EB"/>
    <w:rsid w:val="00970A30"/>
    <w:rsid w:val="00970AEF"/>
    <w:rsid w:val="0097262D"/>
    <w:rsid w:val="00972737"/>
    <w:rsid w:val="00974BAF"/>
    <w:rsid w:val="00980A79"/>
    <w:rsid w:val="00982CF1"/>
    <w:rsid w:val="0098304C"/>
    <w:rsid w:val="00983056"/>
    <w:rsid w:val="009839AC"/>
    <w:rsid w:val="009841E9"/>
    <w:rsid w:val="00985173"/>
    <w:rsid w:val="00985D9E"/>
    <w:rsid w:val="00986E69"/>
    <w:rsid w:val="00990068"/>
    <w:rsid w:val="00991B30"/>
    <w:rsid w:val="0099257C"/>
    <w:rsid w:val="009938E7"/>
    <w:rsid w:val="00993A8E"/>
    <w:rsid w:val="00994DD1"/>
    <w:rsid w:val="009951FA"/>
    <w:rsid w:val="00997306"/>
    <w:rsid w:val="0099744F"/>
    <w:rsid w:val="009975EA"/>
    <w:rsid w:val="009978B1"/>
    <w:rsid w:val="009A0FAB"/>
    <w:rsid w:val="009A1951"/>
    <w:rsid w:val="009A1E4E"/>
    <w:rsid w:val="009A45BD"/>
    <w:rsid w:val="009B06D8"/>
    <w:rsid w:val="009B145A"/>
    <w:rsid w:val="009B259C"/>
    <w:rsid w:val="009B2DED"/>
    <w:rsid w:val="009B36A5"/>
    <w:rsid w:val="009B396C"/>
    <w:rsid w:val="009B4675"/>
    <w:rsid w:val="009B46CC"/>
    <w:rsid w:val="009B5DF4"/>
    <w:rsid w:val="009B5EF2"/>
    <w:rsid w:val="009B60BF"/>
    <w:rsid w:val="009C01A8"/>
    <w:rsid w:val="009C059E"/>
    <w:rsid w:val="009C07DE"/>
    <w:rsid w:val="009C5967"/>
    <w:rsid w:val="009C67E8"/>
    <w:rsid w:val="009C6830"/>
    <w:rsid w:val="009C6DBA"/>
    <w:rsid w:val="009D0293"/>
    <w:rsid w:val="009D03BD"/>
    <w:rsid w:val="009D500E"/>
    <w:rsid w:val="009D6568"/>
    <w:rsid w:val="009D6668"/>
    <w:rsid w:val="009E11CC"/>
    <w:rsid w:val="009E2168"/>
    <w:rsid w:val="009E385A"/>
    <w:rsid w:val="009E4D99"/>
    <w:rsid w:val="009E5AAB"/>
    <w:rsid w:val="009E6B92"/>
    <w:rsid w:val="009F0176"/>
    <w:rsid w:val="009F04DA"/>
    <w:rsid w:val="009F06F6"/>
    <w:rsid w:val="009F18C1"/>
    <w:rsid w:val="009F3157"/>
    <w:rsid w:val="009F34F7"/>
    <w:rsid w:val="009F3C68"/>
    <w:rsid w:val="009F4374"/>
    <w:rsid w:val="009F43B7"/>
    <w:rsid w:val="009F43D2"/>
    <w:rsid w:val="009F4794"/>
    <w:rsid w:val="009F6154"/>
    <w:rsid w:val="009F7601"/>
    <w:rsid w:val="00A004F5"/>
    <w:rsid w:val="00A01B31"/>
    <w:rsid w:val="00A029A1"/>
    <w:rsid w:val="00A029DD"/>
    <w:rsid w:val="00A038F9"/>
    <w:rsid w:val="00A040C3"/>
    <w:rsid w:val="00A04338"/>
    <w:rsid w:val="00A06CD8"/>
    <w:rsid w:val="00A07307"/>
    <w:rsid w:val="00A0779E"/>
    <w:rsid w:val="00A07D7C"/>
    <w:rsid w:val="00A122E0"/>
    <w:rsid w:val="00A12B7E"/>
    <w:rsid w:val="00A15574"/>
    <w:rsid w:val="00A15A9F"/>
    <w:rsid w:val="00A1647C"/>
    <w:rsid w:val="00A1727E"/>
    <w:rsid w:val="00A173EE"/>
    <w:rsid w:val="00A17D7B"/>
    <w:rsid w:val="00A214CA"/>
    <w:rsid w:val="00A21C25"/>
    <w:rsid w:val="00A22E21"/>
    <w:rsid w:val="00A25A1D"/>
    <w:rsid w:val="00A26ABC"/>
    <w:rsid w:val="00A27C94"/>
    <w:rsid w:val="00A27EB0"/>
    <w:rsid w:val="00A300D5"/>
    <w:rsid w:val="00A30F80"/>
    <w:rsid w:val="00A31057"/>
    <w:rsid w:val="00A317A5"/>
    <w:rsid w:val="00A34156"/>
    <w:rsid w:val="00A35C6D"/>
    <w:rsid w:val="00A360E2"/>
    <w:rsid w:val="00A3712C"/>
    <w:rsid w:val="00A41BC4"/>
    <w:rsid w:val="00A42B59"/>
    <w:rsid w:val="00A42ED2"/>
    <w:rsid w:val="00A453FF"/>
    <w:rsid w:val="00A45E78"/>
    <w:rsid w:val="00A4795E"/>
    <w:rsid w:val="00A52EAF"/>
    <w:rsid w:val="00A52FBD"/>
    <w:rsid w:val="00A547A7"/>
    <w:rsid w:val="00A56D77"/>
    <w:rsid w:val="00A57825"/>
    <w:rsid w:val="00A602F5"/>
    <w:rsid w:val="00A609F5"/>
    <w:rsid w:val="00A61AFD"/>
    <w:rsid w:val="00A62998"/>
    <w:rsid w:val="00A63DB1"/>
    <w:rsid w:val="00A64339"/>
    <w:rsid w:val="00A65659"/>
    <w:rsid w:val="00A65B0E"/>
    <w:rsid w:val="00A66FC2"/>
    <w:rsid w:val="00A67019"/>
    <w:rsid w:val="00A70D5D"/>
    <w:rsid w:val="00A711F1"/>
    <w:rsid w:val="00A73E2E"/>
    <w:rsid w:val="00A73FA3"/>
    <w:rsid w:val="00A74A8A"/>
    <w:rsid w:val="00A761C3"/>
    <w:rsid w:val="00A76BAA"/>
    <w:rsid w:val="00A76C43"/>
    <w:rsid w:val="00A8133F"/>
    <w:rsid w:val="00A8140C"/>
    <w:rsid w:val="00A81910"/>
    <w:rsid w:val="00A82647"/>
    <w:rsid w:val="00A833EA"/>
    <w:rsid w:val="00A840BA"/>
    <w:rsid w:val="00A85BDF"/>
    <w:rsid w:val="00A86B7A"/>
    <w:rsid w:val="00A877DF"/>
    <w:rsid w:val="00A91282"/>
    <w:rsid w:val="00A92A77"/>
    <w:rsid w:val="00A9339A"/>
    <w:rsid w:val="00A93405"/>
    <w:rsid w:val="00A935F4"/>
    <w:rsid w:val="00A94BD0"/>
    <w:rsid w:val="00A94CD1"/>
    <w:rsid w:val="00A95557"/>
    <w:rsid w:val="00A95F2B"/>
    <w:rsid w:val="00A9672F"/>
    <w:rsid w:val="00A968E0"/>
    <w:rsid w:val="00A977FD"/>
    <w:rsid w:val="00A9795B"/>
    <w:rsid w:val="00AA2866"/>
    <w:rsid w:val="00AA2B90"/>
    <w:rsid w:val="00AA362E"/>
    <w:rsid w:val="00AA3D02"/>
    <w:rsid w:val="00AA3DD7"/>
    <w:rsid w:val="00AA46AA"/>
    <w:rsid w:val="00AA5197"/>
    <w:rsid w:val="00AA5A77"/>
    <w:rsid w:val="00AA6AA2"/>
    <w:rsid w:val="00AA78A1"/>
    <w:rsid w:val="00AA7CCA"/>
    <w:rsid w:val="00AB0E25"/>
    <w:rsid w:val="00AB132C"/>
    <w:rsid w:val="00AB2A68"/>
    <w:rsid w:val="00AB7246"/>
    <w:rsid w:val="00AC4253"/>
    <w:rsid w:val="00AC7423"/>
    <w:rsid w:val="00AD1244"/>
    <w:rsid w:val="00AD239D"/>
    <w:rsid w:val="00AD27A4"/>
    <w:rsid w:val="00AD3D08"/>
    <w:rsid w:val="00AD457C"/>
    <w:rsid w:val="00AD6717"/>
    <w:rsid w:val="00AE1FE7"/>
    <w:rsid w:val="00AE32FA"/>
    <w:rsid w:val="00AE4304"/>
    <w:rsid w:val="00AE4EBF"/>
    <w:rsid w:val="00AE4F87"/>
    <w:rsid w:val="00AE55A8"/>
    <w:rsid w:val="00AE5F2F"/>
    <w:rsid w:val="00AE6177"/>
    <w:rsid w:val="00AE652A"/>
    <w:rsid w:val="00AE7029"/>
    <w:rsid w:val="00AE73D6"/>
    <w:rsid w:val="00AE7756"/>
    <w:rsid w:val="00AF272F"/>
    <w:rsid w:val="00AF2CDB"/>
    <w:rsid w:val="00AF5DD1"/>
    <w:rsid w:val="00AF65F9"/>
    <w:rsid w:val="00AF7225"/>
    <w:rsid w:val="00AF7793"/>
    <w:rsid w:val="00B00D54"/>
    <w:rsid w:val="00B01842"/>
    <w:rsid w:val="00B03236"/>
    <w:rsid w:val="00B04052"/>
    <w:rsid w:val="00B04158"/>
    <w:rsid w:val="00B07F15"/>
    <w:rsid w:val="00B10818"/>
    <w:rsid w:val="00B108F2"/>
    <w:rsid w:val="00B11991"/>
    <w:rsid w:val="00B11E8B"/>
    <w:rsid w:val="00B11F93"/>
    <w:rsid w:val="00B120BA"/>
    <w:rsid w:val="00B12E74"/>
    <w:rsid w:val="00B14F4C"/>
    <w:rsid w:val="00B15123"/>
    <w:rsid w:val="00B16B8F"/>
    <w:rsid w:val="00B174FC"/>
    <w:rsid w:val="00B20124"/>
    <w:rsid w:val="00B21322"/>
    <w:rsid w:val="00B22716"/>
    <w:rsid w:val="00B230E5"/>
    <w:rsid w:val="00B239AB"/>
    <w:rsid w:val="00B2427E"/>
    <w:rsid w:val="00B24822"/>
    <w:rsid w:val="00B253EC"/>
    <w:rsid w:val="00B25EC9"/>
    <w:rsid w:val="00B30469"/>
    <w:rsid w:val="00B309C2"/>
    <w:rsid w:val="00B31B33"/>
    <w:rsid w:val="00B322D4"/>
    <w:rsid w:val="00B324CB"/>
    <w:rsid w:val="00B33A2C"/>
    <w:rsid w:val="00B34AE5"/>
    <w:rsid w:val="00B35C1C"/>
    <w:rsid w:val="00B360A4"/>
    <w:rsid w:val="00B36245"/>
    <w:rsid w:val="00B37126"/>
    <w:rsid w:val="00B37150"/>
    <w:rsid w:val="00B3782E"/>
    <w:rsid w:val="00B4290E"/>
    <w:rsid w:val="00B42950"/>
    <w:rsid w:val="00B43F8E"/>
    <w:rsid w:val="00B45958"/>
    <w:rsid w:val="00B45B86"/>
    <w:rsid w:val="00B468B2"/>
    <w:rsid w:val="00B47BFB"/>
    <w:rsid w:val="00B50D52"/>
    <w:rsid w:val="00B50F53"/>
    <w:rsid w:val="00B51C7C"/>
    <w:rsid w:val="00B5239E"/>
    <w:rsid w:val="00B53513"/>
    <w:rsid w:val="00B53AA1"/>
    <w:rsid w:val="00B553F4"/>
    <w:rsid w:val="00B55E95"/>
    <w:rsid w:val="00B55EB9"/>
    <w:rsid w:val="00B561C4"/>
    <w:rsid w:val="00B56B67"/>
    <w:rsid w:val="00B5733F"/>
    <w:rsid w:val="00B6089F"/>
    <w:rsid w:val="00B618C5"/>
    <w:rsid w:val="00B62527"/>
    <w:rsid w:val="00B63068"/>
    <w:rsid w:val="00B6350C"/>
    <w:rsid w:val="00B635B6"/>
    <w:rsid w:val="00B6507B"/>
    <w:rsid w:val="00B651B2"/>
    <w:rsid w:val="00B66892"/>
    <w:rsid w:val="00B72C75"/>
    <w:rsid w:val="00B72CF8"/>
    <w:rsid w:val="00B73C65"/>
    <w:rsid w:val="00B73D86"/>
    <w:rsid w:val="00B74262"/>
    <w:rsid w:val="00B773EE"/>
    <w:rsid w:val="00B77B8E"/>
    <w:rsid w:val="00B804DC"/>
    <w:rsid w:val="00B80F0E"/>
    <w:rsid w:val="00B81CCF"/>
    <w:rsid w:val="00B82211"/>
    <w:rsid w:val="00B82B25"/>
    <w:rsid w:val="00B8407B"/>
    <w:rsid w:val="00B86ED8"/>
    <w:rsid w:val="00B873E8"/>
    <w:rsid w:val="00B87EDF"/>
    <w:rsid w:val="00B900CC"/>
    <w:rsid w:val="00B908EC"/>
    <w:rsid w:val="00B90F3D"/>
    <w:rsid w:val="00B91008"/>
    <w:rsid w:val="00B914CF"/>
    <w:rsid w:val="00B9254C"/>
    <w:rsid w:val="00B930B9"/>
    <w:rsid w:val="00B95FB5"/>
    <w:rsid w:val="00B97439"/>
    <w:rsid w:val="00B97D96"/>
    <w:rsid w:val="00BA0D55"/>
    <w:rsid w:val="00BA195D"/>
    <w:rsid w:val="00BA1A04"/>
    <w:rsid w:val="00BA1ECD"/>
    <w:rsid w:val="00BA35F7"/>
    <w:rsid w:val="00BA3E26"/>
    <w:rsid w:val="00BA67C1"/>
    <w:rsid w:val="00BA7430"/>
    <w:rsid w:val="00BA7EFD"/>
    <w:rsid w:val="00BB0BF8"/>
    <w:rsid w:val="00BB111A"/>
    <w:rsid w:val="00BB2D5A"/>
    <w:rsid w:val="00BB3B63"/>
    <w:rsid w:val="00BB56CB"/>
    <w:rsid w:val="00BB6F3B"/>
    <w:rsid w:val="00BC14FB"/>
    <w:rsid w:val="00BC23AB"/>
    <w:rsid w:val="00BC49C2"/>
    <w:rsid w:val="00BC4B54"/>
    <w:rsid w:val="00BC4E58"/>
    <w:rsid w:val="00BC4F10"/>
    <w:rsid w:val="00BC53D9"/>
    <w:rsid w:val="00BC6C8A"/>
    <w:rsid w:val="00BC70F4"/>
    <w:rsid w:val="00BC76C7"/>
    <w:rsid w:val="00BD0C6B"/>
    <w:rsid w:val="00BD0D5B"/>
    <w:rsid w:val="00BD23DA"/>
    <w:rsid w:val="00BD347B"/>
    <w:rsid w:val="00BD3F8E"/>
    <w:rsid w:val="00BD4555"/>
    <w:rsid w:val="00BD4693"/>
    <w:rsid w:val="00BD6A8E"/>
    <w:rsid w:val="00BD71A3"/>
    <w:rsid w:val="00BD7B6F"/>
    <w:rsid w:val="00BE0B69"/>
    <w:rsid w:val="00BE1BA0"/>
    <w:rsid w:val="00BE2DB5"/>
    <w:rsid w:val="00BE3250"/>
    <w:rsid w:val="00BE42F4"/>
    <w:rsid w:val="00BE4600"/>
    <w:rsid w:val="00BF0562"/>
    <w:rsid w:val="00BF2471"/>
    <w:rsid w:val="00BF33D9"/>
    <w:rsid w:val="00BF3EBA"/>
    <w:rsid w:val="00BF4A74"/>
    <w:rsid w:val="00BF5A5B"/>
    <w:rsid w:val="00BF5C89"/>
    <w:rsid w:val="00C005C3"/>
    <w:rsid w:val="00C00C4C"/>
    <w:rsid w:val="00C01FA4"/>
    <w:rsid w:val="00C055A9"/>
    <w:rsid w:val="00C06A75"/>
    <w:rsid w:val="00C06E92"/>
    <w:rsid w:val="00C126C3"/>
    <w:rsid w:val="00C1277C"/>
    <w:rsid w:val="00C12950"/>
    <w:rsid w:val="00C172D8"/>
    <w:rsid w:val="00C21973"/>
    <w:rsid w:val="00C23D38"/>
    <w:rsid w:val="00C24855"/>
    <w:rsid w:val="00C249D2"/>
    <w:rsid w:val="00C24F7A"/>
    <w:rsid w:val="00C26285"/>
    <w:rsid w:val="00C30725"/>
    <w:rsid w:val="00C307C1"/>
    <w:rsid w:val="00C32DD8"/>
    <w:rsid w:val="00C3349B"/>
    <w:rsid w:val="00C339DC"/>
    <w:rsid w:val="00C34CE3"/>
    <w:rsid w:val="00C34EB7"/>
    <w:rsid w:val="00C35289"/>
    <w:rsid w:val="00C36ED3"/>
    <w:rsid w:val="00C373A2"/>
    <w:rsid w:val="00C37F50"/>
    <w:rsid w:val="00C40DD3"/>
    <w:rsid w:val="00C417E2"/>
    <w:rsid w:val="00C41A4F"/>
    <w:rsid w:val="00C42206"/>
    <w:rsid w:val="00C4223B"/>
    <w:rsid w:val="00C42A90"/>
    <w:rsid w:val="00C43C78"/>
    <w:rsid w:val="00C43E29"/>
    <w:rsid w:val="00C45034"/>
    <w:rsid w:val="00C45A71"/>
    <w:rsid w:val="00C46127"/>
    <w:rsid w:val="00C46ED4"/>
    <w:rsid w:val="00C47714"/>
    <w:rsid w:val="00C503D0"/>
    <w:rsid w:val="00C51D3F"/>
    <w:rsid w:val="00C5250A"/>
    <w:rsid w:val="00C52AF5"/>
    <w:rsid w:val="00C52C43"/>
    <w:rsid w:val="00C55066"/>
    <w:rsid w:val="00C55D81"/>
    <w:rsid w:val="00C573F0"/>
    <w:rsid w:val="00C57C26"/>
    <w:rsid w:val="00C57E12"/>
    <w:rsid w:val="00C60BD9"/>
    <w:rsid w:val="00C61E52"/>
    <w:rsid w:val="00C6387A"/>
    <w:rsid w:val="00C652BB"/>
    <w:rsid w:val="00C65965"/>
    <w:rsid w:val="00C67291"/>
    <w:rsid w:val="00C708B2"/>
    <w:rsid w:val="00C70EE6"/>
    <w:rsid w:val="00C726D1"/>
    <w:rsid w:val="00C7284C"/>
    <w:rsid w:val="00C7290E"/>
    <w:rsid w:val="00C73E71"/>
    <w:rsid w:val="00C74376"/>
    <w:rsid w:val="00C74E6E"/>
    <w:rsid w:val="00C75926"/>
    <w:rsid w:val="00C7759B"/>
    <w:rsid w:val="00C820AE"/>
    <w:rsid w:val="00C82B6C"/>
    <w:rsid w:val="00C82EDE"/>
    <w:rsid w:val="00C83D39"/>
    <w:rsid w:val="00C83DBB"/>
    <w:rsid w:val="00C83E85"/>
    <w:rsid w:val="00C846FA"/>
    <w:rsid w:val="00C85902"/>
    <w:rsid w:val="00C860D3"/>
    <w:rsid w:val="00C86D71"/>
    <w:rsid w:val="00C8705D"/>
    <w:rsid w:val="00C9064F"/>
    <w:rsid w:val="00C906CF"/>
    <w:rsid w:val="00C91D8E"/>
    <w:rsid w:val="00C92788"/>
    <w:rsid w:val="00C93B9A"/>
    <w:rsid w:val="00C9448A"/>
    <w:rsid w:val="00C94E0B"/>
    <w:rsid w:val="00C95BE6"/>
    <w:rsid w:val="00CA0406"/>
    <w:rsid w:val="00CA2105"/>
    <w:rsid w:val="00CA21D4"/>
    <w:rsid w:val="00CA5767"/>
    <w:rsid w:val="00CA5BDA"/>
    <w:rsid w:val="00CA6DA2"/>
    <w:rsid w:val="00CB09ED"/>
    <w:rsid w:val="00CB2593"/>
    <w:rsid w:val="00CB269E"/>
    <w:rsid w:val="00CB4447"/>
    <w:rsid w:val="00CB52C0"/>
    <w:rsid w:val="00CB591A"/>
    <w:rsid w:val="00CB5E75"/>
    <w:rsid w:val="00CB6865"/>
    <w:rsid w:val="00CC096F"/>
    <w:rsid w:val="00CC21D1"/>
    <w:rsid w:val="00CC3BAF"/>
    <w:rsid w:val="00CC4135"/>
    <w:rsid w:val="00CC4926"/>
    <w:rsid w:val="00CC54CC"/>
    <w:rsid w:val="00CC69D8"/>
    <w:rsid w:val="00CD100B"/>
    <w:rsid w:val="00CD3325"/>
    <w:rsid w:val="00CD3B3D"/>
    <w:rsid w:val="00CD4E7C"/>
    <w:rsid w:val="00CD50B8"/>
    <w:rsid w:val="00CD518D"/>
    <w:rsid w:val="00CD567A"/>
    <w:rsid w:val="00CD5A29"/>
    <w:rsid w:val="00CD66BC"/>
    <w:rsid w:val="00CE0270"/>
    <w:rsid w:val="00CE2631"/>
    <w:rsid w:val="00CE2981"/>
    <w:rsid w:val="00CE29D8"/>
    <w:rsid w:val="00CE34B6"/>
    <w:rsid w:val="00CE4EE6"/>
    <w:rsid w:val="00CE50DE"/>
    <w:rsid w:val="00CE5626"/>
    <w:rsid w:val="00CE6F63"/>
    <w:rsid w:val="00CE70CA"/>
    <w:rsid w:val="00CE7293"/>
    <w:rsid w:val="00CF1603"/>
    <w:rsid w:val="00CF1867"/>
    <w:rsid w:val="00CF1AE3"/>
    <w:rsid w:val="00CF254D"/>
    <w:rsid w:val="00CF3126"/>
    <w:rsid w:val="00CF4323"/>
    <w:rsid w:val="00CF5D43"/>
    <w:rsid w:val="00CF72B1"/>
    <w:rsid w:val="00CF7A56"/>
    <w:rsid w:val="00D00303"/>
    <w:rsid w:val="00D02558"/>
    <w:rsid w:val="00D029E2"/>
    <w:rsid w:val="00D04A45"/>
    <w:rsid w:val="00D0514E"/>
    <w:rsid w:val="00D0550D"/>
    <w:rsid w:val="00D07BC9"/>
    <w:rsid w:val="00D11262"/>
    <w:rsid w:val="00D114B5"/>
    <w:rsid w:val="00D11566"/>
    <w:rsid w:val="00D137A7"/>
    <w:rsid w:val="00D141CB"/>
    <w:rsid w:val="00D141DF"/>
    <w:rsid w:val="00D14AD5"/>
    <w:rsid w:val="00D16518"/>
    <w:rsid w:val="00D20985"/>
    <w:rsid w:val="00D22465"/>
    <w:rsid w:val="00D23B6C"/>
    <w:rsid w:val="00D23D0E"/>
    <w:rsid w:val="00D24099"/>
    <w:rsid w:val="00D25B60"/>
    <w:rsid w:val="00D26A47"/>
    <w:rsid w:val="00D27110"/>
    <w:rsid w:val="00D27AC0"/>
    <w:rsid w:val="00D31368"/>
    <w:rsid w:val="00D3323A"/>
    <w:rsid w:val="00D334CE"/>
    <w:rsid w:val="00D33D1A"/>
    <w:rsid w:val="00D34305"/>
    <w:rsid w:val="00D343B7"/>
    <w:rsid w:val="00D34687"/>
    <w:rsid w:val="00D352BD"/>
    <w:rsid w:val="00D3642A"/>
    <w:rsid w:val="00D37094"/>
    <w:rsid w:val="00D402D2"/>
    <w:rsid w:val="00D4129B"/>
    <w:rsid w:val="00D41C31"/>
    <w:rsid w:val="00D46861"/>
    <w:rsid w:val="00D470D4"/>
    <w:rsid w:val="00D55625"/>
    <w:rsid w:val="00D56A40"/>
    <w:rsid w:val="00D572B8"/>
    <w:rsid w:val="00D574F3"/>
    <w:rsid w:val="00D600B5"/>
    <w:rsid w:val="00D61070"/>
    <w:rsid w:val="00D61CFC"/>
    <w:rsid w:val="00D62620"/>
    <w:rsid w:val="00D630A9"/>
    <w:rsid w:val="00D64FE0"/>
    <w:rsid w:val="00D65513"/>
    <w:rsid w:val="00D65F52"/>
    <w:rsid w:val="00D660CB"/>
    <w:rsid w:val="00D66BC2"/>
    <w:rsid w:val="00D67BD8"/>
    <w:rsid w:val="00D67C08"/>
    <w:rsid w:val="00D714AB"/>
    <w:rsid w:val="00D720F2"/>
    <w:rsid w:val="00D74617"/>
    <w:rsid w:val="00D74D94"/>
    <w:rsid w:val="00D765DD"/>
    <w:rsid w:val="00D767E4"/>
    <w:rsid w:val="00D835D9"/>
    <w:rsid w:val="00D83BC6"/>
    <w:rsid w:val="00D83CB6"/>
    <w:rsid w:val="00D847D1"/>
    <w:rsid w:val="00D85201"/>
    <w:rsid w:val="00D90CA2"/>
    <w:rsid w:val="00D919BA"/>
    <w:rsid w:val="00D920BB"/>
    <w:rsid w:val="00D92589"/>
    <w:rsid w:val="00D944BD"/>
    <w:rsid w:val="00D94C31"/>
    <w:rsid w:val="00D979D0"/>
    <w:rsid w:val="00DA04FD"/>
    <w:rsid w:val="00DA1874"/>
    <w:rsid w:val="00DA5B0A"/>
    <w:rsid w:val="00DA7F0D"/>
    <w:rsid w:val="00DB052E"/>
    <w:rsid w:val="00DB0CE2"/>
    <w:rsid w:val="00DB5719"/>
    <w:rsid w:val="00DB58A0"/>
    <w:rsid w:val="00DB7E62"/>
    <w:rsid w:val="00DC0ACA"/>
    <w:rsid w:val="00DC1358"/>
    <w:rsid w:val="00DC1586"/>
    <w:rsid w:val="00DC232D"/>
    <w:rsid w:val="00DC2B55"/>
    <w:rsid w:val="00DC2E04"/>
    <w:rsid w:val="00DC3090"/>
    <w:rsid w:val="00DC599E"/>
    <w:rsid w:val="00DC5F52"/>
    <w:rsid w:val="00DC70D1"/>
    <w:rsid w:val="00DC7258"/>
    <w:rsid w:val="00DC7615"/>
    <w:rsid w:val="00DC77ED"/>
    <w:rsid w:val="00DD14EA"/>
    <w:rsid w:val="00DD16D7"/>
    <w:rsid w:val="00DD530B"/>
    <w:rsid w:val="00DD5C97"/>
    <w:rsid w:val="00DD65FC"/>
    <w:rsid w:val="00DD6727"/>
    <w:rsid w:val="00DD7E23"/>
    <w:rsid w:val="00DD7FF6"/>
    <w:rsid w:val="00DE1669"/>
    <w:rsid w:val="00DE173A"/>
    <w:rsid w:val="00DE187F"/>
    <w:rsid w:val="00DE20B0"/>
    <w:rsid w:val="00DE4DF5"/>
    <w:rsid w:val="00DE57EE"/>
    <w:rsid w:val="00DE5DFE"/>
    <w:rsid w:val="00DF3687"/>
    <w:rsid w:val="00DF490B"/>
    <w:rsid w:val="00DF5778"/>
    <w:rsid w:val="00DF59B9"/>
    <w:rsid w:val="00DF59E4"/>
    <w:rsid w:val="00DF653D"/>
    <w:rsid w:val="00DF69E2"/>
    <w:rsid w:val="00E01569"/>
    <w:rsid w:val="00E01FCC"/>
    <w:rsid w:val="00E02648"/>
    <w:rsid w:val="00E02CD8"/>
    <w:rsid w:val="00E05BF7"/>
    <w:rsid w:val="00E06B04"/>
    <w:rsid w:val="00E07C56"/>
    <w:rsid w:val="00E108F3"/>
    <w:rsid w:val="00E1168B"/>
    <w:rsid w:val="00E1221E"/>
    <w:rsid w:val="00E12769"/>
    <w:rsid w:val="00E13F18"/>
    <w:rsid w:val="00E13F1E"/>
    <w:rsid w:val="00E16E10"/>
    <w:rsid w:val="00E16EA4"/>
    <w:rsid w:val="00E17123"/>
    <w:rsid w:val="00E17338"/>
    <w:rsid w:val="00E20865"/>
    <w:rsid w:val="00E21459"/>
    <w:rsid w:val="00E2299B"/>
    <w:rsid w:val="00E22ABD"/>
    <w:rsid w:val="00E23E64"/>
    <w:rsid w:val="00E249CC"/>
    <w:rsid w:val="00E257ED"/>
    <w:rsid w:val="00E269F9"/>
    <w:rsid w:val="00E26FFC"/>
    <w:rsid w:val="00E30E3D"/>
    <w:rsid w:val="00E32F39"/>
    <w:rsid w:val="00E362C4"/>
    <w:rsid w:val="00E36484"/>
    <w:rsid w:val="00E3769A"/>
    <w:rsid w:val="00E401AC"/>
    <w:rsid w:val="00E41622"/>
    <w:rsid w:val="00E420C3"/>
    <w:rsid w:val="00E43610"/>
    <w:rsid w:val="00E4379E"/>
    <w:rsid w:val="00E43AA0"/>
    <w:rsid w:val="00E45C1C"/>
    <w:rsid w:val="00E46920"/>
    <w:rsid w:val="00E46F44"/>
    <w:rsid w:val="00E474FA"/>
    <w:rsid w:val="00E47E19"/>
    <w:rsid w:val="00E551F9"/>
    <w:rsid w:val="00E560EB"/>
    <w:rsid w:val="00E56793"/>
    <w:rsid w:val="00E56842"/>
    <w:rsid w:val="00E57111"/>
    <w:rsid w:val="00E57F41"/>
    <w:rsid w:val="00E6188D"/>
    <w:rsid w:val="00E62B8B"/>
    <w:rsid w:val="00E644BA"/>
    <w:rsid w:val="00E65B18"/>
    <w:rsid w:val="00E65D63"/>
    <w:rsid w:val="00E6751C"/>
    <w:rsid w:val="00E70511"/>
    <w:rsid w:val="00E70E4D"/>
    <w:rsid w:val="00E70E8C"/>
    <w:rsid w:val="00E719C3"/>
    <w:rsid w:val="00E71BC1"/>
    <w:rsid w:val="00E72174"/>
    <w:rsid w:val="00E74073"/>
    <w:rsid w:val="00E752A0"/>
    <w:rsid w:val="00E752FA"/>
    <w:rsid w:val="00E763DE"/>
    <w:rsid w:val="00E776FA"/>
    <w:rsid w:val="00E77DEE"/>
    <w:rsid w:val="00E82472"/>
    <w:rsid w:val="00E82BFC"/>
    <w:rsid w:val="00E8449A"/>
    <w:rsid w:val="00E86E59"/>
    <w:rsid w:val="00E92468"/>
    <w:rsid w:val="00E92ADD"/>
    <w:rsid w:val="00E953FA"/>
    <w:rsid w:val="00E95409"/>
    <w:rsid w:val="00E96D0A"/>
    <w:rsid w:val="00E97F4E"/>
    <w:rsid w:val="00EA17C0"/>
    <w:rsid w:val="00EA309B"/>
    <w:rsid w:val="00EA3626"/>
    <w:rsid w:val="00EA3679"/>
    <w:rsid w:val="00EA3F14"/>
    <w:rsid w:val="00EA4BF9"/>
    <w:rsid w:val="00EA4F72"/>
    <w:rsid w:val="00EA5085"/>
    <w:rsid w:val="00EA524D"/>
    <w:rsid w:val="00EB2DA7"/>
    <w:rsid w:val="00EB396B"/>
    <w:rsid w:val="00EB6407"/>
    <w:rsid w:val="00EB6F7D"/>
    <w:rsid w:val="00EC018E"/>
    <w:rsid w:val="00EC0813"/>
    <w:rsid w:val="00EC0FBB"/>
    <w:rsid w:val="00EC15B7"/>
    <w:rsid w:val="00EC180F"/>
    <w:rsid w:val="00EC18A7"/>
    <w:rsid w:val="00EC2DB7"/>
    <w:rsid w:val="00EC3915"/>
    <w:rsid w:val="00EC425F"/>
    <w:rsid w:val="00EC46D6"/>
    <w:rsid w:val="00EC5436"/>
    <w:rsid w:val="00EC5AF2"/>
    <w:rsid w:val="00EC6DAF"/>
    <w:rsid w:val="00EC7063"/>
    <w:rsid w:val="00EC7098"/>
    <w:rsid w:val="00EC7F81"/>
    <w:rsid w:val="00ED035E"/>
    <w:rsid w:val="00ED3A87"/>
    <w:rsid w:val="00ED5371"/>
    <w:rsid w:val="00ED5536"/>
    <w:rsid w:val="00ED585F"/>
    <w:rsid w:val="00ED62E0"/>
    <w:rsid w:val="00ED6AF2"/>
    <w:rsid w:val="00ED74F3"/>
    <w:rsid w:val="00ED76C5"/>
    <w:rsid w:val="00EE00C1"/>
    <w:rsid w:val="00EE0B6C"/>
    <w:rsid w:val="00EE4155"/>
    <w:rsid w:val="00EE5066"/>
    <w:rsid w:val="00EE5173"/>
    <w:rsid w:val="00EE78DE"/>
    <w:rsid w:val="00EF3ADE"/>
    <w:rsid w:val="00F00FBC"/>
    <w:rsid w:val="00F01248"/>
    <w:rsid w:val="00F0149F"/>
    <w:rsid w:val="00F01AC6"/>
    <w:rsid w:val="00F02B74"/>
    <w:rsid w:val="00F02EAC"/>
    <w:rsid w:val="00F0364C"/>
    <w:rsid w:val="00F04786"/>
    <w:rsid w:val="00F053DC"/>
    <w:rsid w:val="00F06F6C"/>
    <w:rsid w:val="00F073B4"/>
    <w:rsid w:val="00F111F1"/>
    <w:rsid w:val="00F11A81"/>
    <w:rsid w:val="00F11D2A"/>
    <w:rsid w:val="00F1323E"/>
    <w:rsid w:val="00F14C96"/>
    <w:rsid w:val="00F155EB"/>
    <w:rsid w:val="00F15A8C"/>
    <w:rsid w:val="00F20427"/>
    <w:rsid w:val="00F25EBB"/>
    <w:rsid w:val="00F267B5"/>
    <w:rsid w:val="00F314A4"/>
    <w:rsid w:val="00F31701"/>
    <w:rsid w:val="00F31A3A"/>
    <w:rsid w:val="00F32E5F"/>
    <w:rsid w:val="00F33165"/>
    <w:rsid w:val="00F35127"/>
    <w:rsid w:val="00F353B7"/>
    <w:rsid w:val="00F35B7F"/>
    <w:rsid w:val="00F35D47"/>
    <w:rsid w:val="00F376B2"/>
    <w:rsid w:val="00F42C52"/>
    <w:rsid w:val="00F42F43"/>
    <w:rsid w:val="00F464D2"/>
    <w:rsid w:val="00F46DF2"/>
    <w:rsid w:val="00F46E06"/>
    <w:rsid w:val="00F4754F"/>
    <w:rsid w:val="00F501F4"/>
    <w:rsid w:val="00F52126"/>
    <w:rsid w:val="00F52747"/>
    <w:rsid w:val="00F5315A"/>
    <w:rsid w:val="00F53BD7"/>
    <w:rsid w:val="00F54022"/>
    <w:rsid w:val="00F54771"/>
    <w:rsid w:val="00F5491F"/>
    <w:rsid w:val="00F559C8"/>
    <w:rsid w:val="00F563D0"/>
    <w:rsid w:val="00F56B1F"/>
    <w:rsid w:val="00F574C8"/>
    <w:rsid w:val="00F578C4"/>
    <w:rsid w:val="00F6150A"/>
    <w:rsid w:val="00F63D99"/>
    <w:rsid w:val="00F64552"/>
    <w:rsid w:val="00F65201"/>
    <w:rsid w:val="00F67AD4"/>
    <w:rsid w:val="00F71A9B"/>
    <w:rsid w:val="00F71DF9"/>
    <w:rsid w:val="00F739FC"/>
    <w:rsid w:val="00F73B30"/>
    <w:rsid w:val="00F74661"/>
    <w:rsid w:val="00F74F57"/>
    <w:rsid w:val="00F74FA7"/>
    <w:rsid w:val="00F75570"/>
    <w:rsid w:val="00F771C4"/>
    <w:rsid w:val="00F77C7B"/>
    <w:rsid w:val="00F81012"/>
    <w:rsid w:val="00F812F1"/>
    <w:rsid w:val="00F81E73"/>
    <w:rsid w:val="00F826CE"/>
    <w:rsid w:val="00F843F4"/>
    <w:rsid w:val="00F8483F"/>
    <w:rsid w:val="00F84B6E"/>
    <w:rsid w:val="00F8563F"/>
    <w:rsid w:val="00F8593F"/>
    <w:rsid w:val="00F8624C"/>
    <w:rsid w:val="00F904BF"/>
    <w:rsid w:val="00F90E9B"/>
    <w:rsid w:val="00F94C23"/>
    <w:rsid w:val="00F94C48"/>
    <w:rsid w:val="00F9552F"/>
    <w:rsid w:val="00F95D6C"/>
    <w:rsid w:val="00F9653C"/>
    <w:rsid w:val="00FA0905"/>
    <w:rsid w:val="00FA2D26"/>
    <w:rsid w:val="00FA3F68"/>
    <w:rsid w:val="00FA5568"/>
    <w:rsid w:val="00FA56D5"/>
    <w:rsid w:val="00FA745D"/>
    <w:rsid w:val="00FB0D21"/>
    <w:rsid w:val="00FB1273"/>
    <w:rsid w:val="00FB17E2"/>
    <w:rsid w:val="00FB2A35"/>
    <w:rsid w:val="00FB2BF1"/>
    <w:rsid w:val="00FB35BC"/>
    <w:rsid w:val="00FB3CDD"/>
    <w:rsid w:val="00FB3E74"/>
    <w:rsid w:val="00FB6BF3"/>
    <w:rsid w:val="00FB6DEE"/>
    <w:rsid w:val="00FC2035"/>
    <w:rsid w:val="00FC20EF"/>
    <w:rsid w:val="00FC270F"/>
    <w:rsid w:val="00FC2AC0"/>
    <w:rsid w:val="00FC2BDD"/>
    <w:rsid w:val="00FC3332"/>
    <w:rsid w:val="00FC486E"/>
    <w:rsid w:val="00FC4A92"/>
    <w:rsid w:val="00FC60A6"/>
    <w:rsid w:val="00FC7F2E"/>
    <w:rsid w:val="00FD0272"/>
    <w:rsid w:val="00FD0626"/>
    <w:rsid w:val="00FD09BA"/>
    <w:rsid w:val="00FD1604"/>
    <w:rsid w:val="00FD3286"/>
    <w:rsid w:val="00FD3D64"/>
    <w:rsid w:val="00FD457A"/>
    <w:rsid w:val="00FD520F"/>
    <w:rsid w:val="00FD52AA"/>
    <w:rsid w:val="00FD53DD"/>
    <w:rsid w:val="00FD7087"/>
    <w:rsid w:val="00FD7EAA"/>
    <w:rsid w:val="00FE1002"/>
    <w:rsid w:val="00FE17D1"/>
    <w:rsid w:val="00FE1D48"/>
    <w:rsid w:val="00FE1E80"/>
    <w:rsid w:val="00FE2947"/>
    <w:rsid w:val="00FE5D09"/>
    <w:rsid w:val="00FE72E8"/>
    <w:rsid w:val="00FF0F58"/>
    <w:rsid w:val="00FF1EB1"/>
    <w:rsid w:val="00FF28A1"/>
    <w:rsid w:val="00FF3DB4"/>
    <w:rsid w:val="00FF5813"/>
    <w:rsid w:val="00FF6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A1AC804"/>
  <w15:docId w15:val="{D42D0B3E-0F0C-4904-BE82-D689A1A45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Batang" w:hAnsi="Calibri" w:cs="Mangal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3F54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7E12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02B74"/>
    <w:pPr>
      <w:keepNext/>
      <w:keepLines/>
      <w:spacing w:before="200" w:after="0" w:line="259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C21D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C21D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67B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Heading6">
    <w:name w:val="heading 6"/>
    <w:basedOn w:val="Normal"/>
    <w:next w:val="Normal"/>
    <w:link w:val="Heading6Char"/>
    <w:unhideWhenUsed/>
    <w:qFormat/>
    <w:rsid w:val="00A07D7C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57E12"/>
    <w:rPr>
      <w:rFonts w:ascii="Cambria" w:eastAsia="Times New Roman" w:hAnsi="Cambria" w:cs="Mangal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02B7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CC21D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CC21D1"/>
    <w:rPr>
      <w:rFonts w:asciiTheme="majorHAnsi" w:eastAsiaTheme="majorEastAsia" w:hAnsiTheme="majorHAnsi" w:cstheme="majorBidi"/>
      <w:i/>
      <w:iCs/>
      <w:color w:val="2E74B5" w:themeColor="accent1" w:themeShade="BF"/>
      <w:sz w:val="22"/>
      <w:szCs w:val="22"/>
      <w:lang w:val="en-US" w:eastAsia="en-US"/>
    </w:rPr>
  </w:style>
  <w:style w:type="character" w:customStyle="1" w:styleId="Heading5Char">
    <w:name w:val="Heading 5 Char"/>
    <w:link w:val="Heading5"/>
    <w:uiPriority w:val="9"/>
    <w:rsid w:val="002C167B"/>
    <w:rPr>
      <w:rFonts w:ascii="Cambria" w:eastAsia="Times New Roman" w:hAnsi="Cambria" w:cs="Mangal"/>
      <w:color w:val="243F60"/>
    </w:rPr>
  </w:style>
  <w:style w:type="table" w:styleId="TableGrid">
    <w:name w:val="Table Grid"/>
    <w:basedOn w:val="TableNormal"/>
    <w:uiPriority w:val="59"/>
    <w:rsid w:val="0082182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D4555"/>
  </w:style>
  <w:style w:type="paragraph" w:styleId="Footer">
    <w:name w:val="footer"/>
    <w:basedOn w:val="Normal"/>
    <w:link w:val="FooterChar"/>
    <w:uiPriority w:val="99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555"/>
  </w:style>
  <w:style w:type="paragraph" w:styleId="BalloonText">
    <w:name w:val="Balloon Text"/>
    <w:basedOn w:val="Normal"/>
    <w:link w:val="BalloonTextChar"/>
    <w:uiPriority w:val="99"/>
    <w:unhideWhenUsed/>
    <w:rsid w:val="005478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54782E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rsid w:val="00271B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71B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71B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1B20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271B20"/>
    <w:rPr>
      <w:b/>
      <w:bCs/>
      <w:sz w:val="20"/>
      <w:szCs w:val="20"/>
    </w:rPr>
  </w:style>
  <w:style w:type="paragraph" w:styleId="ListBullet2">
    <w:name w:val="List Bullet 2"/>
    <w:basedOn w:val="Normal"/>
    <w:uiPriority w:val="99"/>
    <w:unhideWhenUsed/>
    <w:rsid w:val="00C57E12"/>
    <w:pPr>
      <w:numPr>
        <w:numId w:val="1"/>
      </w:numPr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C57E1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C57E12"/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C57E12"/>
    <w:pPr>
      <w:spacing w:after="20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C57E12"/>
  </w:style>
  <w:style w:type="character" w:styleId="Hyperlink">
    <w:name w:val="Hyperlink"/>
    <w:uiPriority w:val="99"/>
    <w:unhideWhenUsed/>
    <w:rsid w:val="00022ED4"/>
    <w:rPr>
      <w:color w:val="0000FF"/>
      <w:u w:val="single"/>
    </w:rPr>
  </w:style>
  <w:style w:type="character" w:styleId="FollowedHyperlink">
    <w:name w:val="FollowedHyperlink"/>
    <w:uiPriority w:val="99"/>
    <w:unhideWhenUsed/>
    <w:rsid w:val="00022ED4"/>
    <w:rPr>
      <w:color w:val="800080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FB3CDD"/>
    <w:pPr>
      <w:spacing w:after="0" w:line="240" w:lineRule="auto"/>
      <w:ind w:left="720" w:hanging="547"/>
      <w:contextualSpacing/>
      <w:jc w:val="both"/>
    </w:pPr>
  </w:style>
  <w:style w:type="paragraph" w:customStyle="1" w:styleId="Normal1">
    <w:name w:val="Normal1"/>
    <w:rsid w:val="00FB3CDD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C167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C167B"/>
  </w:style>
  <w:style w:type="paragraph" w:styleId="NormalWeb">
    <w:name w:val="Normal (Web)"/>
    <w:basedOn w:val="Normal"/>
    <w:uiPriority w:val="99"/>
    <w:unhideWhenUsed/>
    <w:rsid w:val="000059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0596E"/>
    <w:rPr>
      <w:i/>
      <w:iCs/>
    </w:rPr>
  </w:style>
  <w:style w:type="character" w:styleId="Strong">
    <w:name w:val="Strong"/>
    <w:basedOn w:val="DefaultParagraphFont"/>
    <w:uiPriority w:val="22"/>
    <w:qFormat/>
    <w:rsid w:val="0000596E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C21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C21D1"/>
    <w:rPr>
      <w:rFonts w:ascii="Courier New" w:eastAsia="Times New Roman" w:hAnsi="Courier New" w:cs="Courier New"/>
      <w:lang w:val="en-US" w:eastAsia="en-US"/>
    </w:rPr>
  </w:style>
  <w:style w:type="paragraph" w:customStyle="1" w:styleId="tab">
    <w:name w:val="tab"/>
    <w:basedOn w:val="Normal"/>
    <w:rsid w:val="00CC21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table" w:customStyle="1" w:styleId="TableGrid1">
    <w:name w:val="Table Grid1"/>
    <w:basedOn w:val="TableNormal"/>
    <w:next w:val="TableGrid"/>
    <w:uiPriority w:val="59"/>
    <w:rsid w:val="006E3557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rsid w:val="00A07D7C"/>
    <w:rPr>
      <w:rFonts w:ascii="Cambria" w:eastAsia="Times New Roman" w:hAnsi="Cambria" w:cs="Times New Roman"/>
      <w:i/>
      <w:iCs/>
      <w:color w:val="243F6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07D7C"/>
    <w:rPr>
      <w:rFonts w:ascii="Cambria" w:eastAsia="Times New Roman" w:hAnsi="Cambria" w:cs="Times New Roman"/>
      <w:color w:val="404040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A07D7C"/>
  </w:style>
  <w:style w:type="table" w:customStyle="1" w:styleId="TableGrid2">
    <w:name w:val="Table Grid2"/>
    <w:basedOn w:val="TableNormal"/>
    <w:next w:val="TableGrid"/>
    <w:uiPriority w:val="59"/>
    <w:rsid w:val="00A07D7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uiPriority w:val="99"/>
    <w:rsid w:val="00A07D7C"/>
    <w:rPr>
      <w:color w:val="808080"/>
    </w:rPr>
  </w:style>
  <w:style w:type="paragraph" w:styleId="EndnoteText">
    <w:name w:val="endnote text"/>
    <w:basedOn w:val="Normal"/>
    <w:link w:val="EndnoteTextChar"/>
    <w:uiPriority w:val="99"/>
    <w:unhideWhenUsed/>
    <w:rsid w:val="00A07D7C"/>
    <w:pPr>
      <w:spacing w:after="0" w:line="240" w:lineRule="auto"/>
    </w:pPr>
    <w:rPr>
      <w:rFonts w:cs="Times New Roman"/>
      <w:sz w:val="20"/>
      <w:szCs w:val="20"/>
      <w:lang w:val="x-none" w:eastAsia="x-none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07D7C"/>
    <w:rPr>
      <w:rFonts w:cs="Times New Roman"/>
      <w:lang w:val="x-none" w:eastAsia="x-none"/>
    </w:rPr>
  </w:style>
  <w:style w:type="character" w:styleId="EndnoteReference">
    <w:name w:val="endnote reference"/>
    <w:uiPriority w:val="99"/>
    <w:unhideWhenUsed/>
    <w:rsid w:val="00A07D7C"/>
    <w:rPr>
      <w:vertAlign w:val="superscript"/>
    </w:rPr>
  </w:style>
  <w:style w:type="character" w:customStyle="1" w:styleId="HTMLPreformattedChar1">
    <w:name w:val="HTML Preformatted Char1"/>
    <w:basedOn w:val="DefaultParagraphFont"/>
    <w:uiPriority w:val="99"/>
    <w:rsid w:val="00A07D7C"/>
    <w:rPr>
      <w:rFonts w:ascii="Consolas" w:hAnsi="Consolas"/>
      <w:lang w:eastAsia="en-US"/>
    </w:rPr>
  </w:style>
  <w:style w:type="paragraph" w:styleId="ListBullet">
    <w:name w:val="List Bullet"/>
    <w:basedOn w:val="Normal"/>
    <w:uiPriority w:val="99"/>
    <w:unhideWhenUsed/>
    <w:rsid w:val="00A07D7C"/>
    <w:pPr>
      <w:numPr>
        <w:numId w:val="2"/>
      </w:numPr>
      <w:contextualSpacing/>
    </w:pPr>
  </w:style>
  <w:style w:type="paragraph" w:styleId="Title">
    <w:name w:val="Title"/>
    <w:basedOn w:val="Normal"/>
    <w:next w:val="Normal"/>
    <w:link w:val="TitleChar"/>
    <w:qFormat/>
    <w:rsid w:val="00A07D7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07D7C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A07D7C"/>
    <w:pPr>
      <w:ind w:left="547" w:hanging="547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A07D7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definition-inner-item">
    <w:name w:val="definition-inner-item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def-head">
    <w:name w:val="def-head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accord-basic">
    <w:name w:val="accord-basic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customStyle="1" w:styleId="MTDisplayEquationChar">
    <w:name w:val="MTDisplayEquation Char"/>
    <w:link w:val="MTDisplayEquation"/>
    <w:locked/>
    <w:rsid w:val="00A07D7C"/>
    <w:rPr>
      <w:rFonts w:ascii="DevLys 010" w:eastAsia="MS Mincho" w:hAnsi="DevLys 01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07D7C"/>
    <w:pPr>
      <w:tabs>
        <w:tab w:val="center" w:pos="2520"/>
        <w:tab w:val="right" w:pos="4320"/>
      </w:tabs>
      <w:spacing w:before="120" w:after="60" w:line="360" w:lineRule="auto"/>
      <w:ind w:left="432" w:hanging="432"/>
      <w:contextualSpacing/>
      <w:jc w:val="both"/>
    </w:pPr>
    <w:rPr>
      <w:rFonts w:ascii="DevLys 010" w:eastAsia="MS Mincho" w:hAnsi="DevLys 010"/>
      <w:sz w:val="24"/>
      <w:szCs w:val="20"/>
      <w:lang w:val="en-IN" w:eastAsia="en-IN"/>
    </w:rPr>
  </w:style>
  <w:style w:type="paragraph" w:customStyle="1" w:styleId="TableParagraph">
    <w:name w:val="Table Paragraph"/>
    <w:basedOn w:val="Normal"/>
    <w:uiPriority w:val="1"/>
    <w:qFormat/>
    <w:rsid w:val="00A07D7C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val="en-IN" w:eastAsia="en-IN"/>
    </w:rPr>
  </w:style>
  <w:style w:type="paragraph" w:customStyle="1" w:styleId="Normal2">
    <w:name w:val="Normal2"/>
    <w:uiPriority w:val="99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nowrap">
    <w:name w:val="nowrap"/>
    <w:basedOn w:val="DefaultParagraphFont"/>
    <w:rsid w:val="00A07D7C"/>
  </w:style>
  <w:style w:type="character" w:customStyle="1" w:styleId="apple-converted-space">
    <w:name w:val="apple-converted-space"/>
    <w:basedOn w:val="DefaultParagraphFont"/>
    <w:rsid w:val="00A07D7C"/>
  </w:style>
  <w:style w:type="character" w:customStyle="1" w:styleId="toctoggle">
    <w:name w:val="toctoggle"/>
    <w:basedOn w:val="DefaultParagraphFont"/>
    <w:rsid w:val="00A07D7C"/>
  </w:style>
  <w:style w:type="character" w:customStyle="1" w:styleId="tocnumber">
    <w:name w:val="tocnumber"/>
    <w:basedOn w:val="DefaultParagraphFont"/>
    <w:rsid w:val="00A07D7C"/>
  </w:style>
  <w:style w:type="character" w:customStyle="1" w:styleId="toctext">
    <w:name w:val="toctext"/>
    <w:basedOn w:val="DefaultParagraphFont"/>
    <w:rsid w:val="00A07D7C"/>
  </w:style>
  <w:style w:type="character" w:customStyle="1" w:styleId="mw-headline">
    <w:name w:val="mw-headline"/>
    <w:basedOn w:val="DefaultParagraphFont"/>
    <w:rsid w:val="00A07D7C"/>
  </w:style>
  <w:style w:type="character" w:customStyle="1" w:styleId="mw-editsection">
    <w:name w:val="mw-editsection"/>
    <w:basedOn w:val="DefaultParagraphFont"/>
    <w:rsid w:val="00A07D7C"/>
  </w:style>
  <w:style w:type="character" w:customStyle="1" w:styleId="mw-editsection-bracket">
    <w:name w:val="mw-editsection-bracket"/>
    <w:basedOn w:val="DefaultParagraphFont"/>
    <w:rsid w:val="00A07D7C"/>
  </w:style>
  <w:style w:type="character" w:customStyle="1" w:styleId="lrdctmorebtn">
    <w:name w:val="lr_dct_more_btn"/>
    <w:basedOn w:val="DefaultParagraphFont"/>
    <w:rsid w:val="00A07D7C"/>
  </w:style>
  <w:style w:type="character" w:customStyle="1" w:styleId="lrdctlblblk">
    <w:name w:val="lr_dct_lbl_blk"/>
    <w:basedOn w:val="DefaultParagraphFont"/>
    <w:rsid w:val="00A07D7C"/>
  </w:style>
  <w:style w:type="character" w:customStyle="1" w:styleId="text">
    <w:name w:val="text"/>
    <w:basedOn w:val="DefaultParagraphFont"/>
    <w:rsid w:val="00A07D7C"/>
  </w:style>
  <w:style w:type="character" w:customStyle="1" w:styleId="star">
    <w:name w:val="star"/>
    <w:basedOn w:val="DefaultParagraphFont"/>
    <w:rsid w:val="00A07D7C"/>
  </w:style>
  <w:style w:type="character" w:customStyle="1" w:styleId="intro-colon">
    <w:name w:val="intro-colon"/>
    <w:basedOn w:val="DefaultParagraphFont"/>
    <w:rsid w:val="00A07D7C"/>
  </w:style>
  <w:style w:type="character" w:customStyle="1" w:styleId="vksh">
    <w:name w:val="vk_sh"/>
    <w:basedOn w:val="DefaultParagraphFont"/>
    <w:rsid w:val="00A07D7C"/>
  </w:style>
  <w:style w:type="character" w:customStyle="1" w:styleId="lrdcttrnsselcnt">
    <w:name w:val="lr_dct_trns_sel_cnt"/>
    <w:basedOn w:val="DefaultParagraphFont"/>
    <w:rsid w:val="00A07D7C"/>
  </w:style>
  <w:style w:type="character" w:customStyle="1" w:styleId="sensenum">
    <w:name w:val="sensenum"/>
    <w:basedOn w:val="DefaultParagraphFont"/>
    <w:rsid w:val="00A07D7C"/>
  </w:style>
  <w:style w:type="character" w:customStyle="1" w:styleId="lrdctph">
    <w:name w:val="lr_dct_ph"/>
    <w:basedOn w:val="DefaultParagraphFont"/>
    <w:rsid w:val="00A07D7C"/>
  </w:style>
  <w:style w:type="character" w:customStyle="1" w:styleId="lrdctspkr">
    <w:name w:val="lr_dct_spkr"/>
    <w:basedOn w:val="DefaultParagraphFont"/>
    <w:rsid w:val="00A07D7C"/>
  </w:style>
  <w:style w:type="character" w:customStyle="1" w:styleId="lrdctlblinl">
    <w:name w:val="lr_dct_lbl_inl"/>
    <w:basedOn w:val="DefaultParagraphFont"/>
    <w:rsid w:val="00A07D7C"/>
  </w:style>
  <w:style w:type="character" w:customStyle="1" w:styleId="standard-anchor">
    <w:name w:val="standard-anchor"/>
    <w:basedOn w:val="DefaultParagraphFont"/>
    <w:rsid w:val="00A07D7C"/>
  </w:style>
  <w:style w:type="character" w:customStyle="1" w:styleId="little-gems-headline">
    <w:name w:val="little-gems-headline"/>
    <w:basedOn w:val="DefaultParagraphFont"/>
    <w:rsid w:val="00A07D7C"/>
  </w:style>
  <w:style w:type="character" w:customStyle="1" w:styleId="ssens">
    <w:name w:val="ssens"/>
    <w:basedOn w:val="DefaultParagraphFont"/>
    <w:rsid w:val="00A07D7C"/>
  </w:style>
  <w:style w:type="character" w:customStyle="1" w:styleId="syn-block">
    <w:name w:val="syn-block"/>
    <w:basedOn w:val="DefaultParagraphFont"/>
    <w:rsid w:val="00A07D7C"/>
  </w:style>
  <w:style w:type="character" w:customStyle="1" w:styleId="rel-block">
    <w:name w:val="rel-block"/>
    <w:basedOn w:val="DefaultParagraphFont"/>
    <w:rsid w:val="00A07D7C"/>
  </w:style>
  <w:style w:type="character" w:customStyle="1" w:styleId="near-block">
    <w:name w:val="near-block"/>
    <w:basedOn w:val="DefaultParagraphFont"/>
    <w:rsid w:val="00A07D7C"/>
  </w:style>
  <w:style w:type="character" w:customStyle="1" w:styleId="ant-block">
    <w:name w:val="ant-block"/>
    <w:basedOn w:val="DefaultParagraphFont"/>
    <w:rsid w:val="00A07D7C"/>
  </w:style>
  <w:style w:type="character" w:customStyle="1" w:styleId="definition">
    <w:name w:val="definition"/>
    <w:basedOn w:val="DefaultParagraphFont"/>
    <w:rsid w:val="00A07D7C"/>
  </w:style>
  <w:style w:type="character" w:customStyle="1" w:styleId="eg">
    <w:name w:val="eg"/>
    <w:basedOn w:val="DefaultParagraphFont"/>
    <w:rsid w:val="00A07D7C"/>
  </w:style>
  <w:style w:type="character" w:customStyle="1" w:styleId="b">
    <w:name w:val="b"/>
    <w:basedOn w:val="DefaultParagraphFont"/>
    <w:rsid w:val="00A07D7C"/>
  </w:style>
  <w:style w:type="character" w:customStyle="1" w:styleId="base">
    <w:name w:val="base"/>
    <w:basedOn w:val="DefaultParagraphFont"/>
    <w:rsid w:val="00A07D7C"/>
  </w:style>
  <w:style w:type="character" w:customStyle="1" w:styleId="pos">
    <w:name w:val="pos"/>
    <w:basedOn w:val="DefaultParagraphFont"/>
    <w:rsid w:val="00A07D7C"/>
  </w:style>
  <w:style w:type="character" w:customStyle="1" w:styleId="homsubsec">
    <w:name w:val="hom_subsec"/>
    <w:basedOn w:val="DefaultParagraphFont"/>
    <w:rsid w:val="00A07D7C"/>
  </w:style>
  <w:style w:type="character" w:customStyle="1" w:styleId="synonym">
    <w:name w:val="synonym"/>
    <w:basedOn w:val="DefaultParagraphFont"/>
    <w:rsid w:val="00A07D7C"/>
  </w:style>
  <w:style w:type="character" w:customStyle="1" w:styleId="lbl">
    <w:name w:val="lbl"/>
    <w:basedOn w:val="DefaultParagraphFont"/>
    <w:rsid w:val="00A07D7C"/>
  </w:style>
  <w:style w:type="paragraph" w:styleId="Caption">
    <w:name w:val="caption"/>
    <w:basedOn w:val="Normal"/>
    <w:next w:val="Normal"/>
    <w:uiPriority w:val="35"/>
    <w:unhideWhenUsed/>
    <w:qFormat/>
    <w:rsid w:val="00A07D7C"/>
    <w:pPr>
      <w:spacing w:line="240" w:lineRule="auto"/>
    </w:pPr>
    <w:rPr>
      <w:rFonts w:cs="Times New Roman"/>
      <w:b/>
      <w:bCs/>
      <w:color w:val="4F81BD"/>
      <w:sz w:val="18"/>
      <w:szCs w:val="18"/>
    </w:rPr>
  </w:style>
  <w:style w:type="paragraph" w:customStyle="1" w:styleId="msonormal0">
    <w:name w:val="msonormal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kewidgetwrapper">
    <w:name w:val="cke_widget_wrapper"/>
    <w:rsid w:val="00A07D7C"/>
  </w:style>
  <w:style w:type="character" w:customStyle="1" w:styleId="ckereset">
    <w:name w:val="cke_reset"/>
    <w:rsid w:val="00A07D7C"/>
  </w:style>
  <w:style w:type="character" w:customStyle="1" w:styleId="ckeimageresizer">
    <w:name w:val="cke_image_resizer"/>
    <w:rsid w:val="00A07D7C"/>
  </w:style>
  <w:style w:type="character" w:customStyle="1" w:styleId="fontstyle01">
    <w:name w:val="fontstyle01"/>
    <w:rsid w:val="00A07D7C"/>
    <w:rPr>
      <w:rFonts w:ascii="NotoSans-Bold" w:hAnsi="NotoSans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rsid w:val="00A07D7C"/>
    <w:rPr>
      <w:rFonts w:ascii="TimesNewRomanPSMT" w:hAnsi="TimesNewRomanPSMT" w:hint="default"/>
      <w:b w:val="0"/>
      <w:bCs w:val="0"/>
      <w:i w:val="0"/>
      <w:iCs w:val="0"/>
      <w:color w:val="000000"/>
      <w:sz w:val="10"/>
      <w:szCs w:val="10"/>
    </w:rPr>
  </w:style>
  <w:style w:type="paragraph" w:customStyle="1" w:styleId="Normal3">
    <w:name w:val="Normal3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p">
    <w:name w:val="p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has-normal-font-size">
    <w:name w:val="has-normal-font-size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styleId="NoSpacing">
    <w:name w:val="No Spacing"/>
    <w:link w:val="NoSpacingChar"/>
    <w:uiPriority w:val="1"/>
    <w:qFormat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table" w:customStyle="1" w:styleId="TableGrid16">
    <w:name w:val="Table Grid16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">
    <w:name w:val="Table Grid25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">
    <w:name w:val="Table Grid18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mmentSubjectChar1">
    <w:name w:val="Comment Subject Char1"/>
    <w:uiPriority w:val="99"/>
    <w:rsid w:val="005F4AD8"/>
    <w:rPr>
      <w:rFonts w:ascii="Calibri" w:eastAsia="MS Mincho" w:hAnsi="Calibri" w:cs="Times New Roman"/>
      <w:b/>
      <w:bCs/>
      <w:sz w:val="20"/>
      <w:szCs w:val="20"/>
    </w:rPr>
  </w:style>
  <w:style w:type="paragraph" w:customStyle="1" w:styleId="1">
    <w:name w:val="1"/>
    <w:rsid w:val="005F4AD8"/>
    <w:pPr>
      <w:tabs>
        <w:tab w:val="left" w:pos="450"/>
        <w:tab w:val="left" w:pos="1429"/>
        <w:tab w:val="left" w:pos="2408"/>
        <w:tab w:val="left" w:pos="3387"/>
        <w:tab w:val="left" w:pos="4366"/>
      </w:tabs>
      <w:autoSpaceDE w:val="0"/>
      <w:autoSpaceDN w:val="0"/>
      <w:adjustRightInd w:val="0"/>
      <w:spacing w:line="288" w:lineRule="atLeast"/>
      <w:ind w:left="450" w:hanging="450"/>
      <w:jc w:val="both"/>
    </w:pPr>
    <w:rPr>
      <w:rFonts w:ascii="Times New Roman" w:eastAsia="Times New Roman" w:hAnsi="Times New Roman" w:cs="Times New Roman"/>
      <w:color w:val="000000"/>
      <w:lang w:val="en-US" w:eastAsia="en-US"/>
    </w:rPr>
  </w:style>
  <w:style w:type="paragraph" w:customStyle="1" w:styleId="Normal4">
    <w:name w:val="Normal4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List2">
    <w:name w:val="List 2"/>
    <w:basedOn w:val="Normal"/>
    <w:uiPriority w:val="99"/>
    <w:unhideWhenUsed/>
    <w:rsid w:val="005F4AD8"/>
    <w:pPr>
      <w:spacing w:after="0" w:line="240" w:lineRule="auto"/>
      <w:ind w:left="720" w:hanging="360"/>
      <w:contextualSpacing/>
      <w:jc w:val="both"/>
    </w:pPr>
  </w:style>
  <w:style w:type="paragraph" w:customStyle="1" w:styleId="Default">
    <w:name w:val="Default"/>
    <w:rsid w:val="005F4AD8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US" w:eastAsia="en-US"/>
    </w:rPr>
  </w:style>
  <w:style w:type="paragraph" w:customStyle="1" w:styleId="Normal43">
    <w:name w:val="Normal43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3">
    <w:name w:val="Table Grid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8">
    <w:name w:val="Table Grid278"/>
    <w:basedOn w:val="TableNormal"/>
    <w:next w:val="TableGrid"/>
    <w:uiPriority w:val="39"/>
    <w:rsid w:val="005F4AD8"/>
    <w:rPr>
      <w:rFonts w:asciiTheme="minorHAnsi" w:eastAsiaTheme="minorHAnsi" w:hAnsiTheme="minorHAnsi" w:cstheme="minorBidi"/>
      <w:sz w:val="22"/>
      <w:lang w:eastAsia="en-US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">
    <w:name w:val="List"/>
    <w:basedOn w:val="Normal"/>
    <w:uiPriority w:val="99"/>
    <w:unhideWhenUsed/>
    <w:rsid w:val="005F4AD8"/>
    <w:pPr>
      <w:ind w:left="283" w:hanging="283"/>
      <w:contextualSpacing/>
    </w:pPr>
  </w:style>
  <w:style w:type="paragraph" w:styleId="List3">
    <w:name w:val="List 3"/>
    <w:basedOn w:val="Normal"/>
    <w:uiPriority w:val="99"/>
    <w:unhideWhenUsed/>
    <w:rsid w:val="005F4AD8"/>
    <w:pPr>
      <w:ind w:left="849" w:hanging="283"/>
      <w:contextualSpacing/>
    </w:pPr>
  </w:style>
  <w:style w:type="paragraph" w:styleId="Closing">
    <w:name w:val="Closing"/>
    <w:basedOn w:val="Normal"/>
    <w:link w:val="Closing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ClosingChar">
    <w:name w:val="Closing Char"/>
    <w:basedOn w:val="DefaultParagraphFont"/>
    <w:link w:val="Closing"/>
    <w:uiPriority w:val="99"/>
    <w:rsid w:val="005F4AD8"/>
    <w:rPr>
      <w:lang w:val="en-US" w:eastAsia="en-US" w:bidi="hi-IN"/>
    </w:rPr>
  </w:style>
  <w:style w:type="paragraph" w:styleId="Signature">
    <w:name w:val="Signature"/>
    <w:basedOn w:val="Normal"/>
    <w:link w:val="Signature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SignatureChar">
    <w:name w:val="Signature Char"/>
    <w:basedOn w:val="DefaultParagraphFont"/>
    <w:link w:val="Signature"/>
    <w:uiPriority w:val="99"/>
    <w:rsid w:val="005F4AD8"/>
    <w:rPr>
      <w:lang w:val="en-US" w:eastAsia="en-US" w:bidi="hi-IN"/>
    </w:rPr>
  </w:style>
  <w:style w:type="paragraph" w:customStyle="1" w:styleId="SignatureJobTitle">
    <w:name w:val="Signature Job Title"/>
    <w:basedOn w:val="Signature"/>
    <w:rsid w:val="005F4AD8"/>
  </w:style>
  <w:style w:type="paragraph" w:customStyle="1" w:styleId="SignatureCompany">
    <w:name w:val="Signature Company"/>
    <w:basedOn w:val="Signature"/>
    <w:rsid w:val="005F4AD8"/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F4AD8"/>
    <w:pPr>
      <w:spacing w:after="200"/>
      <w:ind w:firstLine="360"/>
    </w:pPr>
    <w:rPr>
      <w:sz w:val="20"/>
      <w:szCs w:val="20"/>
      <w:lang w:bidi="hi-I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F4AD8"/>
    <w:rPr>
      <w:lang w:val="en-US" w:eastAsia="en-US" w:bidi="hi-IN"/>
    </w:rPr>
  </w:style>
  <w:style w:type="paragraph" w:customStyle="1" w:styleId="Picture">
    <w:name w:val="Picture"/>
    <w:basedOn w:val="Normal"/>
    <w:rsid w:val="005F4AD8"/>
  </w:style>
  <w:style w:type="table" w:customStyle="1" w:styleId="TableGridLight1">
    <w:name w:val="Table Grid Light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F4AD8"/>
    <w:pPr>
      <w:spacing w:after="0" w:line="240" w:lineRule="auto"/>
      <w:ind w:left="432" w:hanging="432"/>
      <w:jc w:val="both"/>
    </w:pPr>
    <w:rPr>
      <w:rFonts w:cs="Times New Roman"/>
      <w:sz w:val="20"/>
      <w:szCs w:val="20"/>
      <w:lang w:val="en-I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F4AD8"/>
    <w:rPr>
      <w:rFonts w:cs="Times New Roman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5F4AD8"/>
    <w:rPr>
      <w:vertAlign w:val="superscript"/>
    </w:rPr>
  </w:style>
  <w:style w:type="paragraph" w:styleId="BodyText2">
    <w:name w:val="Body Text 2"/>
    <w:basedOn w:val="Normal"/>
    <w:link w:val="BodyText2Char"/>
    <w:uiPriority w:val="99"/>
    <w:unhideWhenUsed/>
    <w:rsid w:val="005F4AD8"/>
    <w:pPr>
      <w:spacing w:after="120" w:line="480" w:lineRule="auto"/>
      <w:ind w:left="547" w:hanging="547"/>
      <w:jc w:val="both"/>
    </w:pPr>
  </w:style>
  <w:style w:type="character" w:customStyle="1" w:styleId="BodyText2Char">
    <w:name w:val="Body Text 2 Char"/>
    <w:basedOn w:val="DefaultParagraphFont"/>
    <w:link w:val="BodyText2"/>
    <w:uiPriority w:val="99"/>
    <w:rsid w:val="005F4AD8"/>
    <w:rPr>
      <w:sz w:val="22"/>
      <w:szCs w:val="22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5F4AD8"/>
    <w:pPr>
      <w:spacing w:after="120" w:line="480" w:lineRule="auto"/>
      <w:ind w:left="360" w:hanging="547"/>
      <w:jc w:val="both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5F4AD8"/>
    <w:rPr>
      <w:sz w:val="22"/>
      <w:szCs w:val="22"/>
      <w:lang w:val="en-US" w:eastAsia="en-US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5F4AD8"/>
    <w:pPr>
      <w:spacing w:after="120" w:line="240" w:lineRule="auto"/>
      <w:ind w:left="360" w:hanging="547"/>
      <w:jc w:val="both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5F4AD8"/>
    <w:rPr>
      <w:sz w:val="16"/>
      <w:szCs w:val="16"/>
      <w:lang w:val="en-US" w:eastAsia="en-US"/>
    </w:rPr>
  </w:style>
  <w:style w:type="paragraph" w:styleId="BlockText">
    <w:name w:val="Block Text"/>
    <w:basedOn w:val="Normal"/>
    <w:uiPriority w:val="99"/>
    <w:unhideWhenUsed/>
    <w:rsid w:val="005F4AD8"/>
    <w:pPr>
      <w:tabs>
        <w:tab w:val="left" w:pos="540"/>
        <w:tab w:val="left" w:pos="900"/>
        <w:tab w:val="left" w:pos="4678"/>
      </w:tabs>
      <w:spacing w:after="0" w:line="240" w:lineRule="auto"/>
      <w:ind w:left="540" w:right="59" w:hanging="540"/>
      <w:jc w:val="both"/>
    </w:pPr>
    <w:rPr>
      <w:rFonts w:ascii="Noto Sans" w:eastAsia="Times New Roman" w:hAnsi="Noto Sans" w:cs="Noto Sans"/>
      <w:bCs/>
    </w:rPr>
  </w:style>
  <w:style w:type="table" w:customStyle="1" w:styleId="TableGrid279">
    <w:name w:val="Table Grid27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">
    <w:name w:val="Table Grid1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21">
    <w:name w:val="Normal21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81">
    <w:name w:val="Table Grid8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">
    <w:name w:val="Table Grid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">
    <w:name w:val="Table Grid3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">
    <w:name w:val="Table Grid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">
    <w:name w:val="Table Grid Light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">
    <w:name w:val="Table Grid Light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">
    <w:name w:val="Table Grid5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">
    <w:name w:val="Table Grid6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">
    <w:name w:val="Table Grid7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">
    <w:name w:val="Table Grid12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">
    <w:name w:val="Table Grid8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">
    <w:name w:val="Table Grid9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">
    <w:name w:val="Table Grid1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">
    <w:name w:val="Table Grid13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">
    <w:name w:val="Table Grid8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">
    <w:name w:val="Normal5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7">
    <w:name w:val="Table Grid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">
    <w:name w:val="Table Grid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">
    <w:name w:val="Table Grid2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">
    <w:name w:val="Table Grid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41">
    <w:name w:val="Normal4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6">
    <w:name w:val="Normal6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7">
    <w:name w:val="Normal7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8">
    <w:name w:val="Normal8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9">
    <w:name w:val="Normal9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22">
    <w:name w:val="Table Grid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">
    <w:name w:val="Table Grid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">
    <w:name w:val="Table Grid2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">
    <w:name w:val="Table Grid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">
    <w:name w:val="Table Grid32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">
    <w:name w:val="Table Grid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">
    <w:name w:val="Table Grid52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">
    <w:name w:val="Table Grid132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">
    <w:name w:val="Table Grid1111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">
    <w:name w:val="Table Grid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">
    <w:name w:val="Table Grid12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Revision">
    <w:name w:val="Revision"/>
    <w:hidden/>
    <w:uiPriority w:val="99"/>
    <w:semiHidden/>
    <w:rsid w:val="005F4AD8"/>
    <w:rPr>
      <w:rFonts w:cs="Times New Roman"/>
      <w:sz w:val="22"/>
      <w:szCs w:val="22"/>
      <w:lang w:eastAsia="en-US"/>
    </w:rPr>
  </w:style>
  <w:style w:type="table" w:customStyle="1" w:styleId="TableGrid40">
    <w:name w:val="Table Grid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">
    <w:name w:val="Table Grid2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">
    <w:name w:val="Table Grid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">
    <w:name w:val="Table Grid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">
    <w:name w:val="Table Grid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2">
    <w:name w:val="Table Grid Light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3">
    <w:name w:val="Table Grid Light3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3">
    <w:name w:val="Table Grid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">
    <w:name w:val="Table Grid6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">
    <w:name w:val="Table Grid7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">
    <w:name w:val="Table Grid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">
    <w:name w:val="Table Grid8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">
    <w:name w:val="Table Grid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">
    <w:name w:val="Table Grid1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">
    <w:name w:val="Table Grid13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">
    <w:name w:val="Table Grid8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">
    <w:name w:val="Table Grid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">
    <w:name w:val="Table Grid14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">
    <w:name w:val="Table Grid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">
    <w:name w:val="Table Grid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">
    <w:name w:val="Table Grid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">
    <w:name w:val="Table Grid20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">
    <w:name w:val="Table Grid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">
    <w:name w:val="Table Grid2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">
    <w:name w:val="Table Grid2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">
    <w:name w:val="Table Grid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">
    <w:name w:val="Table Grid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">
    <w:name w:val="Table Grid1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">
    <w:name w:val="Table Grid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">
    <w:name w:val="Table Grid1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">
    <w:name w:val="Table Grid20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">
    <w:name w:val="Table Grid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">
    <w:name w:val="Table Grid2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">
    <w:name w:val="Table Grid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">
    <w:name w:val="Table Grid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">
    <w:name w:val="Table Grid2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">
    <w:name w:val="Table Grid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">
    <w:name w:val="Table Grid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">
    <w:name w:val="Table Grid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">
    <w:name w:val="Table Grid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">
    <w:name w:val="Table Grid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">
    <w:name w:val="Table Grid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">
    <w:name w:val="Table Grid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">
    <w:name w:val="Table Grid3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">
    <w:name w:val="Table Grid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">
    <w:name w:val="Table Grid5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">
    <w:name w:val="Table Grid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">
    <w:name w:val="Table Grid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">
    <w:name w:val="Table Grid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">
    <w:name w:val="Table Grid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">
    <w:name w:val="Table Grid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">
    <w:name w:val="Table Grid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">
    <w:name w:val="Table Grid9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">
    <w:name w:val="Table Grid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">
    <w:name w:val="Table Grid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">
    <w:name w:val="Table Grid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">
    <w:name w:val="Table Grid2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">
    <w:name w:val="Table Grid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">
    <w:name w:val="Table Grid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2alabel">
    <w:name w:val="a2a_label"/>
    <w:basedOn w:val="DefaultParagraphFont"/>
    <w:rsid w:val="005F4AD8"/>
  </w:style>
  <w:style w:type="table" w:customStyle="1" w:styleId="TableGrid1121">
    <w:name w:val="Table Grid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Question">
    <w:name w:val="Question"/>
    <w:basedOn w:val="Normal"/>
    <w:uiPriority w:val="99"/>
    <w:qFormat/>
    <w:rsid w:val="005F4AD8"/>
    <w:pPr>
      <w:spacing w:after="0" w:line="240" w:lineRule="auto"/>
      <w:ind w:left="567" w:hanging="567"/>
      <w:jc w:val="both"/>
    </w:pPr>
    <w:rPr>
      <w:rFonts w:ascii="Noto Sans" w:eastAsia="Times New Roman" w:hAnsi="Noto Sans" w:cs="Noto Sans"/>
      <w:b/>
      <w:sz w:val="26"/>
      <w:szCs w:val="26"/>
    </w:rPr>
  </w:style>
  <w:style w:type="table" w:customStyle="1" w:styleId="TableGrid221">
    <w:name w:val="Table Grid22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">
    <w:name w:val="Table Grid35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">
    <w:name w:val="Table Grid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">
    <w:name w:val="Table Grid2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">
    <w:name w:val="Table Grid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">
    <w:name w:val="Table Grid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">
    <w:name w:val="Table Grid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">
    <w:name w:val="Table Grid3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">
    <w:name w:val="Table Grid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">
    <w:name w:val="Table Grid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">
    <w:name w:val="Table Grid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">
    <w:name w:val="Table Grid3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">
    <w:name w:val="Table Grid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">
    <w:name w:val="Table Grid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">
    <w:name w:val="Table Grid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">
    <w:name w:val="Table Grid5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">
    <w:name w:val="Table Grid1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">
    <w:name w:val="Table Grid6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">
    <w:name w:val="Table Grid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">
    <w:name w:val="Table Grid7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">
    <w:name w:val="Table Grid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">
    <w:name w:val="Table Grid8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">
    <w:name w:val="Table Grid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">
    <w:name w:val="Table Grid9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">
    <w:name w:val="Table Grid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">
    <w:name w:val="Table Grid1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">
    <w:name w:val="Table Grid19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">
    <w:name w:val="Table Grid2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">
    <w:name w:val="Table Grid110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">
    <w:name w:val="Table Grid3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">
    <w:name w:val="Table Grid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">
    <w:name w:val="Table Grid21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">
    <w:name w:val="Table Grid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">
    <w:name w:val="Table Grid3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">
    <w:name w:val="Table Grid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">
    <w:name w:val="Table Grid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">
    <w:name w:val="Table Grid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">
    <w:name w:val="Table Grid5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">
    <w:name w:val="Table Grid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">
    <w:name w:val="Table Grid6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">
    <w:name w:val="Table Grid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">
    <w:name w:val="Table Grid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">
    <w:name w:val="Table Grid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">
    <w:name w:val="Table Grid8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">
    <w:name w:val="Table Grid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">
    <w:name w:val="Table Grid9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">
    <w:name w:val="Table Grid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">
    <w:name w:val="Table Grid1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">
    <w:name w:val="Table Grid19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">
    <w:name w:val="Table Grid2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">
    <w:name w:val="Table Grid110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">
    <w:name w:val="Table Grid21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">
    <w:name w:val="Table Grid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">
    <w:name w:val="Table Grid4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">
    <w:name w:val="Table Grid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">
    <w:name w:val="Table Grid21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">
    <w:name w:val="Table Grid3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">
    <w:name w:val="Table Grid4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">
    <w:name w:val="Table Grid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3">
    <w:name w:val="Table Grid Light13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4">
    <w:name w:val="Table Grid Light4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7">
    <w:name w:val="Table Grid5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">
    <w:name w:val="Table Grid6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">
    <w:name w:val="Table Grid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">
    <w:name w:val="Table Grid121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">
    <w:name w:val="Table Grid8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">
    <w:name w:val="Table Grid9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">
    <w:name w:val="Table Grid10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">
    <w:name w:val="Table Grid13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">
    <w:name w:val="Table Grid8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6">
    <w:name w:val="Table Grid1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">
    <w:name w:val="Table Grid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">
    <w:name w:val="Table Grid21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">
    <w:name w:val="Table Grid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">
    <w:name w:val="Table Grid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1">
    <w:name w:val="Table Grid Light1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1">
    <w:name w:val="Table Grid Light21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1">
    <w:name w:val="Table Grid5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">
    <w:name w:val="Table Grid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">
    <w:name w:val="Table Grid7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">
    <w:name w:val="Table Grid12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">
    <w:name w:val="Table Grid82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">
    <w:name w:val="Table Grid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">
    <w:name w:val="Table Grid1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">
    <w:name w:val="Table Grid13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">
    <w:name w:val="Table Grid8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6">
    <w:name w:val="Table Grid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">
    <w:name w:val="Table Grid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">
    <w:name w:val="Table Grid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">
    <w:name w:val="Table Grid19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">
    <w:name w:val="Table Grid20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">
    <w:name w:val="Table Grid110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">
    <w:name w:val="Table Grid2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">
    <w:name w:val="Table Grid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">
    <w:name w:val="Table Grid23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">
    <w:name w:val="Table Grid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">
    <w:name w:val="Table Grid32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">
    <w:name w:val="Table Grid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1">
    <w:name w:val="Table Grid521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">
    <w:name w:val="Table Grid1321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">
    <w:name w:val="Table Grid11112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">
    <w:name w:val="Table Grid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">
    <w:name w:val="Table Grid121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">
    <w:name w:val="Table Grid40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">
    <w:name w:val="Table Grid4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">
    <w:name w:val="Table Grid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">
    <w:name w:val="Table Grid220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">
    <w:name w:val="Table Grid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">
    <w:name w:val="Table Grid31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">
    <w:name w:val="Table Grid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">
    <w:name w:val="Table Grid410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8">
    <w:name w:val="Table Grid58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">
    <w:name w:val="Table Grid137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">
    <w:name w:val="Table Grid1119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">
    <w:name w:val="Table Grid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">
    <w:name w:val="Table Grid1214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">
    <w:name w:val="Table Grid5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">
    <w:name w:val="Table Grid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">
    <w:name w:val="Table Grid223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">
    <w:name w:val="Table Grid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">
    <w:name w:val="Table Grid314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">
    <w:name w:val="Table Grid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">
    <w:name w:val="Table Grid412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">
    <w:name w:val="Table Grid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">
    <w:name w:val="Table Grid59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">
    <w:name w:val="Table Grid14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">
    <w:name w:val="Table Grid6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">
    <w:name w:val="Table Grid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">
    <w:name w:val="Table Grid7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">
    <w:name w:val="Table Grid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">
    <w:name w:val="Table Grid8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">
    <w:name w:val="Table Grid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">
    <w:name w:val="Table Grid9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">
    <w:name w:val="Table Grid18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">
    <w:name w:val="Table Grid1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">
    <w:name w:val="Table Grid19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">
    <w:name w:val="Table Grid2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">
    <w:name w:val="Table Grid110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">
    <w:name w:val="Table Grid2110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">
    <w:name w:val="Table Grid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">
    <w:name w:val="Table Grid224"/>
    <w:basedOn w:val="TableNormal"/>
    <w:next w:val="TableGrid"/>
    <w:uiPriority w:val="59"/>
    <w:rsid w:val="005F4AD8"/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">
    <w:name w:val="Table Grid1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xfactor">
    <w:name w:val="x factor"/>
    <w:basedOn w:val="DefaultParagraphFont"/>
    <w:uiPriority w:val="1"/>
    <w:qFormat/>
    <w:rsid w:val="005F4AD8"/>
    <w:rPr>
      <w:rFonts w:ascii="Times New Roman" w:hAnsi="Times New Roman" w:cs="SimSun"/>
      <w:b w:val="0"/>
      <w:i/>
      <w:sz w:val="20"/>
      <w:szCs w:val="20"/>
    </w:rPr>
  </w:style>
  <w:style w:type="paragraph" w:customStyle="1" w:styleId="Normal42">
    <w:name w:val="Normal42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51">
    <w:name w:val="Normal5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60">
    <w:name w:val="Table Grid6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">
    <w:name w:val="Table Grid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">
    <w:name w:val="Table Grid22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">
    <w:name w:val="Table Grid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">
    <w:name w:val="Table Grid3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">
    <w:name w:val="Table Grid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">
    <w:name w:val="Table Grid4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">
    <w:name w:val="Table Grid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">
    <w:name w:val="Table Grid5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">
    <w:name w:val="Table Grid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">
    <w:name w:val="Table Grid6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">
    <w:name w:val="Table Grid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">
    <w:name w:val="Table Grid7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">
    <w:name w:val="Table Grid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">
    <w:name w:val="Table Grid8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">
    <w:name w:val="Table Grid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">
    <w:name w:val="Table Grid9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">
    <w:name w:val="Table Grid18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">
    <w:name w:val="Table Grid1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">
    <w:name w:val="Table Grid19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">
    <w:name w:val="Table Grid2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">
    <w:name w:val="Table Grid110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">
    <w:name w:val="Table Grid2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">
    <w:name w:val="Table Grid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">
    <w:name w:val="Table Grid22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">
    <w:name w:val="Table Grid112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">
    <w:name w:val="Table Grid23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">
    <w:name w:val="Table Grid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Number">
    <w:name w:val="List Number"/>
    <w:basedOn w:val="Normal"/>
    <w:uiPriority w:val="99"/>
    <w:semiHidden/>
    <w:unhideWhenUsed/>
    <w:rsid w:val="005F4AD8"/>
    <w:pPr>
      <w:numPr>
        <w:numId w:val="5"/>
      </w:numPr>
      <w:contextualSpacing/>
    </w:pPr>
    <w:rPr>
      <w:bCs/>
    </w:rPr>
  </w:style>
  <w:style w:type="table" w:customStyle="1" w:styleId="TableGrid1141">
    <w:name w:val="Table Grid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losingChar1">
    <w:name w:val="Closing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SignatureChar1">
    <w:name w:val="Signature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BodyTextFirstIndentChar1">
    <w:name w:val="Body Text First Indent Char1"/>
    <w:uiPriority w:val="99"/>
    <w:semiHidden/>
    <w:rsid w:val="005F4AD8"/>
    <w:rPr>
      <w:rFonts w:cs="Mangal"/>
      <w:sz w:val="22"/>
      <w:szCs w:val="22"/>
      <w:lang w:val="en-US" w:eastAsia="en-US" w:bidi="ar-SA"/>
    </w:rPr>
  </w:style>
  <w:style w:type="table" w:customStyle="1" w:styleId="TableGrid241">
    <w:name w:val="Table Grid241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">
    <w:name w:val="Table Grid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">
    <w:name w:val="Table Grid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">
    <w:name w:val="Table Grid6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">
    <w:name w:val="Table Grid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">
    <w:name w:val="Table Grid22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">
    <w:name w:val="Table Grid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">
    <w:name w:val="Table Grid3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">
    <w:name w:val="Table Grid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">
    <w:name w:val="Table Grid4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">
    <w:name w:val="Table Grid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">
    <w:name w:val="Table Grid5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">
    <w:name w:val="Table Grid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">
    <w:name w:val="Table Grid6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">
    <w:name w:val="Table Grid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">
    <w:name w:val="Table Grid7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">
    <w:name w:val="Table Grid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">
    <w:name w:val="Table Grid8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">
    <w:name w:val="Table Grid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">
    <w:name w:val="Table Grid9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">
    <w:name w:val="Table Grid18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">
    <w:name w:val="Table Grid1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">
    <w:name w:val="Table Grid19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">
    <w:name w:val="Table Grid2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">
    <w:name w:val="Table Grid110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">
    <w:name w:val="Table Grid21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">
    <w:name w:val="Table Grid1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">
    <w:name w:val="Table Grid22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">
    <w:name w:val="Table Grid1127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">
    <w:name w:val="Table Grid23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">
    <w:name w:val="Table Grid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">
    <w:name w:val="Table Grid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">
    <w:name w:val="Table Grid24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">
    <w:name w:val="Table Grid1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">
    <w:name w:val="Table Grid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">
    <w:name w:val="Table Grid25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">
    <w:name w:val="Table Grid117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">
    <w:name w:val="Table Grid7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">
    <w:name w:val="Table Grid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">
    <w:name w:val="Table Grid22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">
    <w:name w:val="Table Grid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">
    <w:name w:val="Table Grid3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">
    <w:name w:val="Table Grid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">
    <w:name w:val="Table Grid4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">
    <w:name w:val="Table Grid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">
    <w:name w:val="Table Grid5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">
    <w:name w:val="Table Grid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">
    <w:name w:val="Table Grid6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">
    <w:name w:val="Table Grid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">
    <w:name w:val="Table Grid7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">
    <w:name w:val="Table Grid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">
    <w:name w:val="Table Grid8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">
    <w:name w:val="Table Grid17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">
    <w:name w:val="Table Grid9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">
    <w:name w:val="Table Grid18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">
    <w:name w:val="Table Grid1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">
    <w:name w:val="Table Grid19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">
    <w:name w:val="Table Grid2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">
    <w:name w:val="Table Grid110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">
    <w:name w:val="Table Grid21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">
    <w:name w:val="Table Grid1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">
    <w:name w:val="Table Grid22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">
    <w:name w:val="Table Grid1129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">
    <w:name w:val="Table Grid234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">
    <w:name w:val="Table Grid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">
    <w:name w:val="Table Grid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">
    <w:name w:val="Table Grid24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">
    <w:name w:val="Table Grid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">
    <w:name w:val="Table Grid1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">
    <w:name w:val="Table Grid252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">
    <w:name w:val="Table Grid117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">
    <w:name w:val="Table Grid26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">
    <w:name w:val="Table Grid118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">
    <w:name w:val="Table Grid8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">
    <w:name w:val="Table Grid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">
    <w:name w:val="Table Grid23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">
    <w:name w:val="Table Grid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">
    <w:name w:val="Table Grid3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">
    <w:name w:val="Table Grid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">
    <w:name w:val="Table Grid4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">
    <w:name w:val="Table Grid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">
    <w:name w:val="Table Grid5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">
    <w:name w:val="Table Grid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">
    <w:name w:val="Table Grid6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">
    <w:name w:val="Table Grid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">
    <w:name w:val="Table Grid7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">
    <w:name w:val="Table Grid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">
    <w:name w:val="Table Grid8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">
    <w:name w:val="Table Grid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">
    <w:name w:val="Table Grid9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">
    <w:name w:val="Table Grid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">
    <w:name w:val="Table Grid1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">
    <w:name w:val="Table Grid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">
    <w:name w:val="Table Grid2011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">
    <w:name w:val="Table Grid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">
    <w:name w:val="Table Grid21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">
    <w:name w:val="Table Grid1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">
    <w:name w:val="Table Grid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">
    <w:name w:val="Table Grid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">
    <w:name w:val="Table Grid23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">
    <w:name w:val="Table Grid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">
    <w:name w:val="Table Grid3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">
    <w:name w:val="Table Grid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">
    <w:name w:val="Table Grid4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">
    <w:name w:val="Table Grid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">
    <w:name w:val="Table Grid5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">
    <w:name w:val="Table Grid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">
    <w:name w:val="Table Grid6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">
    <w:name w:val="Table Grid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">
    <w:name w:val="Table Grid7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">
    <w:name w:val="Table Grid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">
    <w:name w:val="Table Grid8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">
    <w:name w:val="Table Grid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">
    <w:name w:val="Table Grid9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">
    <w:name w:val="Table Grid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">
    <w:name w:val="Table Grid1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">
    <w:name w:val="Table Grid19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">
    <w:name w:val="Table Grid2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">
    <w:name w:val="Table Grid110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">
    <w:name w:val="Table Grid2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">
    <w:name w:val="Table Grid1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">
    <w:name w:val="Table Grid1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">
    <w:name w:val="Table Grid18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">
    <w:name w:val="Table Grid2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">
    <w:name w:val="Table Grid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">
    <w:name w:val="Table Grid3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">
    <w:name w:val="Table Grid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">
    <w:name w:val="Table Grid4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">
    <w:name w:val="Table Grid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">
    <w:name w:val="Table Grid5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">
    <w:name w:val="Table Grid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">
    <w:name w:val="Table Grid6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">
    <w:name w:val="Table Grid15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">
    <w:name w:val="Table Grid7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">
    <w:name w:val="Table Grid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">
    <w:name w:val="Table Grid8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">
    <w:name w:val="Table Grid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">
    <w:name w:val="Table Grid9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">
    <w:name w:val="Table Grid18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">
    <w:name w:val="Table Grid1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">
    <w:name w:val="Table Grid19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">
    <w:name w:val="Table Grid2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">
    <w:name w:val="Table Grid110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">
    <w:name w:val="Table Grid2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">
    <w:name w:val="Table Grid11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">
    <w:name w:val="Table Grid2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">
    <w:name w:val="Table Grid11210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">
    <w:name w:val="Table Grid23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">
    <w:name w:val="Table Grid31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">
    <w:name w:val="Table Grid4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">
    <w:name w:val="Table Grid51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">
    <w:name w:val="Table Grid11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">
    <w:name w:val="Table Grid6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">
    <w:name w:val="Table Grid1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">
    <w:name w:val="Table Grid110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">
    <w:name w:val="Table Grid23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">
    <w:name w:val="Table Grid1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">
    <w:name w:val="Table Grid3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">
    <w:name w:val="Table Grid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">
    <w:name w:val="Table Grid4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">
    <w:name w:val="Table Grid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">
    <w:name w:val="Table Grid5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">
    <w:name w:val="Table Grid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">
    <w:name w:val="Table Grid6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">
    <w:name w:val="Table Grid15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">
    <w:name w:val="Table Grid7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">
    <w:name w:val="Table Grid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">
    <w:name w:val="Table Grid8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">
    <w:name w:val="Table Grid17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">
    <w:name w:val="Table Grid9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">
    <w:name w:val="Table Grid18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">
    <w:name w:val="Table Grid1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">
    <w:name w:val="Table Grid19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">
    <w:name w:val="Table Grid2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">
    <w:name w:val="Table Grid110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">
    <w:name w:val="Table Grid21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">
    <w:name w:val="Table Grid1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">
    <w:name w:val="Table Grid22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">
    <w:name w:val="Table Grid11211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">
    <w:name w:val="Table Grid23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">
    <w:name w:val="Table Grid31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">
    <w:name w:val="Table Grid4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">
    <w:name w:val="Table Grid519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">
    <w:name w:val="Table Grid1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">
    <w:name w:val="Table Grid6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">
    <w:name w:val="Table Grid24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">
    <w:name w:val="Table Grid1144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">
    <w:name w:val="Table Grid2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">
    <w:name w:val="Table Grid32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">
    <w:name w:val="Table Grid4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">
    <w:name w:val="Table Grid522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">
    <w:name w:val="Table Grid1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">
    <w:name w:val="Table Grid62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">
    <w:name w:val="Table Grid2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">
    <w:name w:val="Table Grid1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">
    <w:name w:val="Table Grid24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">
    <w:name w:val="Table Grid1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">
    <w:name w:val="Table Grid3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">
    <w:name w:val="Table Grid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">
    <w:name w:val="Table Grid42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">
    <w:name w:val="Table Grid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">
    <w:name w:val="Table Grid5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">
    <w:name w:val="Table Grid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">
    <w:name w:val="Table Grid6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">
    <w:name w:val="Table Grid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">
    <w:name w:val="Table Grid7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">
    <w:name w:val="Table Grid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">
    <w:name w:val="Table Grid8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">
    <w:name w:val="Table Grid17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">
    <w:name w:val="Table Grid9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">
    <w:name w:val="Table Grid18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">
    <w:name w:val="Table Grid10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">
    <w:name w:val="Table Grid19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">
    <w:name w:val="Table Grid2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">
    <w:name w:val="Table Grid110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">
    <w:name w:val="Table Grid21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">
    <w:name w:val="Table Grid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">
    <w:name w:val="Table Grid221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">
    <w:name w:val="Table Grid11212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">
    <w:name w:val="Table Grid23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">
    <w:name w:val="Table Grid31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">
    <w:name w:val="Table Grid5110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">
    <w:name w:val="Table Grid1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">
    <w:name w:val="Table Grid6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">
    <w:name w:val="Table Grid24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">
    <w:name w:val="Table Grid1146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">
    <w:name w:val="Table Grid254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">
    <w:name w:val="Table Grid32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">
    <w:name w:val="Table Grid4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">
    <w:name w:val="Table Grid52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">
    <w:name w:val="Table Grid1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">
    <w:name w:val="Table Grid6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6">
    <w:name w:val="Table Grid24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">
    <w:name w:val="Table Grid24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7">
    <w:name w:val="Table Grid114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8">
    <w:name w:val="Table Grid24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">
    <w:name w:val="Table Grid1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6">
    <w:name w:val="Table Grid3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">
    <w:name w:val="Table Grid4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">
    <w:name w:val="Table Grid5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">
    <w:name w:val="Table Grid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">
    <w:name w:val="Table Grid6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1">
    <w:name w:val="List1"/>
    <w:basedOn w:val="Normal"/>
    <w:next w:val="List"/>
    <w:uiPriority w:val="99"/>
    <w:unhideWhenUsed/>
    <w:rsid w:val="005F4AD8"/>
    <w:pPr>
      <w:spacing w:after="0" w:line="240" w:lineRule="auto"/>
      <w:ind w:left="283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21">
    <w:name w:val="List 21"/>
    <w:basedOn w:val="Normal"/>
    <w:next w:val="List2"/>
    <w:uiPriority w:val="99"/>
    <w:unhideWhenUsed/>
    <w:rsid w:val="005F4AD8"/>
    <w:pPr>
      <w:spacing w:after="0" w:line="240" w:lineRule="auto"/>
      <w:ind w:left="566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31">
    <w:name w:val="List 31"/>
    <w:basedOn w:val="Normal"/>
    <w:next w:val="List3"/>
    <w:uiPriority w:val="99"/>
    <w:unhideWhenUsed/>
    <w:rsid w:val="005F4AD8"/>
    <w:pPr>
      <w:spacing w:after="0" w:line="240" w:lineRule="auto"/>
      <w:ind w:left="849" w:hanging="283"/>
      <w:contextualSpacing/>
      <w:jc w:val="both"/>
    </w:pPr>
    <w:rPr>
      <w:rFonts w:ascii="DevLys 010" w:eastAsia="DevLys 010" w:hAnsi="DevLys 010" w:cs="DevLys 010"/>
    </w:rPr>
  </w:style>
  <w:style w:type="table" w:customStyle="1" w:styleId="TableGrid717">
    <w:name w:val="Table Grid7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">
    <w:name w:val="Table Grid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">
    <w:name w:val="Table Grid2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">
    <w:name w:val="Table Grid4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">
    <w:name w:val="Table Grid61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0">
    <w:name w:val="Table Grid1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9">
    <w:name w:val="Table Grid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">
    <w:name w:val="Table Grid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">
    <w:name w:val="Table Grid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9">
    <w:name w:val="Table Grid8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">
    <w:name w:val="Table Grid16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">
    <w:name w:val="Table Grid9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">
    <w:name w:val="Table Grid17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">
    <w:name w:val="Table Grid10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">
    <w:name w:val="Table Grid18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">
    <w:name w:val="Table Grid19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">
    <w:name w:val="Table Grid110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">
    <w:name w:val="Table Grid20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">
    <w:name w:val="Table Grid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">
    <w:name w:val="Table Grid221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">
    <w:name w:val="Table Grid2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">
    <w:name w:val="Table Grid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">
    <w:name w:val="Table Grid311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">
    <w:name w:val="Table Grid51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9">
    <w:name w:val="Table Grid1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">
    <w:name w:val="Table Grid7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">
    <w:name w:val="Table Grid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">
    <w:name w:val="Table Grid2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">
    <w:name w:val="Table Grid411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">
    <w:name w:val="Table Grid24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5">
    <w:name w:val="Table Grid25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">
    <w:name w:val="Table Grid1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">
    <w:name w:val="Table Grid327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6">
    <w:name w:val="Table Grid42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5">
    <w:name w:val="Table Grid52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4">
    <w:name w:val="Table Grid1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">
    <w:name w:val="Table Grid6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">
    <w:name w:val="Table Grid7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">
    <w:name w:val="Table Grid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">
    <w:name w:val="Table Grid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">
    <w:name w:val="Table Grid4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">
    <w:name w:val="Table Grid61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">
    <w:name w:val="Table Grid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">
    <w:name w:val="Table Grid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">
    <w:name w:val="Table Grid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">
    <w:name w:val="Table Grid15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">
    <w:name w:val="Table Grid8110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">
    <w:name w:val="Table Grid16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">
    <w:name w:val="Table Grid9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">
    <w:name w:val="Table Grid17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">
    <w:name w:val="Table Grid10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">
    <w:name w:val="Table Grid18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">
    <w:name w:val="Table Grid19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">
    <w:name w:val="Table Grid110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">
    <w:name w:val="Table Grid20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">
    <w:name w:val="Table Grid11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5">
    <w:name w:val="Table Grid22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">
    <w:name w:val="Table Grid2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">
    <w:name w:val="Table Grid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4">
    <w:name w:val="Table Grid3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">
    <w:name w:val="Table Grid51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">
    <w:name w:val="Table Grid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">
    <w:name w:val="Table Grid7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">
    <w:name w:val="Table Grid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">
    <w:name w:val="Table Grid2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">
    <w:name w:val="Table Grid4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">
    <w:name w:val="Table Grid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">
    <w:name w:val="Table Grid26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">
    <w:name w:val="Table Grid2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">
    <w:name w:val="Table Grid1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">
    <w:name w:val="Table Grid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">
    <w:name w:val="Table Grid5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">
    <w:name w:val="Table Grid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">
    <w:name w:val="Table Grid6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">
    <w:name w:val="Table Grid7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">
    <w:name w:val="Table Grid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">
    <w:name w:val="Table Grid2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">
    <w:name w:val="Table Grid4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">
    <w:name w:val="Table Grid6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">
    <w:name w:val="Table Grid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">
    <w:name w:val="Table Grid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">
    <w:name w:val="Table Grid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">
    <w:name w:val="Table Grid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">
    <w:name w:val="Table Grid8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">
    <w:name w:val="Table Grid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">
    <w:name w:val="Table Grid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">
    <w:name w:val="Table Grid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">
    <w:name w:val="Table Grid1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">
    <w:name w:val="Table Grid18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">
    <w:name w:val="Table Grid1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">
    <w:name w:val="Table Grid110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">
    <w:name w:val="Table Grid2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">
    <w:name w:val="Table Grid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">
    <w:name w:val="Table Grid22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">
    <w:name w:val="Table Grid23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">
    <w:name w:val="Table Grid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">
    <w:name w:val="Table Grid3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">
    <w:name w:val="Table Grid5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">
    <w:name w:val="Table Grid1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">
    <w:name w:val="Table Grid7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">
    <w:name w:val="Table Grid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">
    <w:name w:val="Table Grid2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">
    <w:name w:val="Table Grid4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1">
    <w:name w:val="Table Grid24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1">
    <w:name w:val="Table Grid25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1">
    <w:name w:val="Table Grid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">
    <w:name w:val="Table Grid3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">
    <w:name w:val="Table Grid5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1">
    <w:name w:val="Table Grid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">
    <w:name w:val="Table Grid6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">
    <w:name w:val="Table Grid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">
    <w:name w:val="Table Grid6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">
    <w:name w:val="Table Grid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">
    <w:name w:val="Table Grid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">
    <w:name w:val="Table Grid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">
    <w:name w:val="Table Grid15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">
    <w:name w:val="Table Grid8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">
    <w:name w:val="Table Grid16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">
    <w:name w:val="Table Grid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">
    <w:name w:val="Table Grid17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">
    <w:name w:val="Table Grid1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">
    <w:name w:val="Table Grid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">
    <w:name w:val="Table Grid1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">
    <w:name w:val="Table Grid110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">
    <w:name w:val="Table Grid2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">
    <w:name w:val="Table Grid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">
    <w:name w:val="Table Grid22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">
    <w:name w:val="Table Grid23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">
    <w:name w:val="Table Grid1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">
    <w:name w:val="Table Grid3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">
    <w:name w:val="Table Grid5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">
    <w:name w:val="Table Grid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">
    <w:name w:val="Table Grid2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">
    <w:name w:val="Table Grid2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">
    <w:name w:val="Table Grid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">
    <w:name w:val="Table Grid3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">
    <w:name w:val="Table Grid4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">
    <w:name w:val="Table Grid5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">
    <w:name w:val="Table Grid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">
    <w:name w:val="Table Grid6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">
    <w:name w:val="Table Grid7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">
    <w:name w:val="Table Grid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">
    <w:name w:val="Table Grid2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1">
    <w:name w:val="Table Grid4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1">
    <w:name w:val="Table Grid6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">
    <w:name w:val="Table Grid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">
    <w:name w:val="Table Grid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">
    <w:name w:val="Table Grid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">
    <w:name w:val="Table Grid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">
    <w:name w:val="Table Grid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">
    <w:name w:val="Table Grid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">
    <w:name w:val="Table Grid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">
    <w:name w:val="Table Grid1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">
    <w:name w:val="Table Grid18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">
    <w:name w:val="Table Grid1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">
    <w:name w:val="Table Grid110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">
    <w:name w:val="Table Grid2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">
    <w:name w:val="Table Grid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">
    <w:name w:val="Table Grid22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1">
    <w:name w:val="Table Grid23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1">
    <w:name w:val="Table Grid1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">
    <w:name w:val="Table Grid3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1">
    <w:name w:val="Table Grid5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1">
    <w:name w:val="Table Grid1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1">
    <w:name w:val="Table Grid7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1">
    <w:name w:val="Table Grid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1">
    <w:name w:val="Table Grid2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">
    <w:name w:val="Table Grid3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">
    <w:name w:val="Table Grid2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">
    <w:name w:val="Table Grid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">
    <w:name w:val="Table Grid3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">
    <w:name w:val="Table Grid4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">
    <w:name w:val="Table Grid5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">
    <w:name w:val="Table Grid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">
    <w:name w:val="Table Grid6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">
    <w:name w:val="Table Grid7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">
    <w:name w:val="Table Grid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">
    <w:name w:val="Table Grid2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1">
    <w:name w:val="Table Grid4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1">
    <w:name w:val="Table Grid6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">
    <w:name w:val="Table Grid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">
    <w:name w:val="Table Grid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">
    <w:name w:val="Table Grid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">
    <w:name w:val="Table Grid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">
    <w:name w:val="Table Grid8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">
    <w:name w:val="Table Grid16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">
    <w:name w:val="Table Grid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">
    <w:name w:val="Table Grid17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">
    <w:name w:val="Table Grid1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">
    <w:name w:val="Table Grid18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">
    <w:name w:val="Table Grid1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">
    <w:name w:val="Table Grid110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">
    <w:name w:val="Table Grid2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1">
    <w:name w:val="Table Grid1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1">
    <w:name w:val="Table Grid22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1">
    <w:name w:val="Table Grid23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1">
    <w:name w:val="Table Grid1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1">
    <w:name w:val="Table Grid3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1">
    <w:name w:val="Table Grid5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1">
    <w:name w:val="Table Grid1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1">
    <w:name w:val="Table Grid7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1">
    <w:name w:val="Table Grid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1">
    <w:name w:val="Table Grid2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">
    <w:name w:val="Table Grid411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">
    <w:name w:val="Table Grid36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 Grid2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">
    <w:name w:val="Table Grid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">
    <w:name w:val="Table Grid37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">
    <w:name w:val="Table Grid4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">
    <w:name w:val="Table Grid5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">
    <w:name w:val="Table Grid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">
    <w:name w:val="Table Grid66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">
    <w:name w:val="Table Grid76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">
    <w:name w:val="Table Grid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">
    <w:name w:val="Table Grid217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1">
    <w:name w:val="Table Grid4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1">
    <w:name w:val="Table Grid615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">
    <w:name w:val="Table Grid3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">
    <w:name w:val="Table Grid218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">
    <w:name w:val="Table Grid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">
    <w:name w:val="Table Grid3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">
    <w:name w:val="Table Grid5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">
    <w:name w:val="Table Grid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1">
    <w:name w:val="Table Grid6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1">
    <w:name w:val="Table Grid7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">
    <w:name w:val="Table Grid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">
    <w:name w:val="Table Grid2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1">
    <w:name w:val="Table Grid4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1">
    <w:name w:val="Table Grid6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1">
    <w:name w:val="Table Grid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">
    <w:name w:val="Table Grid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">
    <w:name w:val="Table Grid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">
    <w:name w:val="Table Grid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">
    <w:name w:val="Table Grid8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">
    <w:name w:val="Table Grid16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">
    <w:name w:val="Table Grid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">
    <w:name w:val="Table Grid17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">
    <w:name w:val="Table Grid1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">
    <w:name w:val="Table Grid18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">
    <w:name w:val="Table Grid1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">
    <w:name w:val="Table Grid110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">
    <w:name w:val="Table Grid2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1">
    <w:name w:val="Table Grid1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1">
    <w:name w:val="Table Grid22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1">
    <w:name w:val="Table Grid23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1">
    <w:name w:val="Table Grid1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1">
    <w:name w:val="Table Grid3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1">
    <w:name w:val="Table Grid5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1">
    <w:name w:val="Table Grid1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1">
    <w:name w:val="Table Grid71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1">
    <w:name w:val="Table Grid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1">
    <w:name w:val="Table Grid2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1">
    <w:name w:val="Table Grid24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1">
    <w:name w:val="Table Grid25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1">
    <w:name w:val="Table Grid1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">
    <w:name w:val="Table Grid3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">
    <w:name w:val="Table Grid4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">
    <w:name w:val="Table Grid5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1">
    <w:name w:val="Table Grid1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">
    <w:name w:val="Table Grid6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">
    <w:name w:val="Table Grid7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">
    <w:name w:val="Table Grid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">
    <w:name w:val="Table Grid2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">
    <w:name w:val="Table Grid4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">
    <w:name w:val="Table Grid6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1">
    <w:name w:val="Table Grid1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">
    <w:name w:val="Table Grid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">
    <w:name w:val="Table Grid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">
    <w:name w:val="Table Grid15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">
    <w:name w:val="Table Grid8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">
    <w:name w:val="Table Grid16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">
    <w:name w:val="Table Grid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">
    <w:name w:val="Table Grid17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">
    <w:name w:val="Table Grid1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">
    <w:name w:val="Table Grid18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">
    <w:name w:val="Table Grid1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">
    <w:name w:val="Table Grid110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">
    <w:name w:val="Table Grid2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">
    <w:name w:val="Table Grid1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">
    <w:name w:val="Table Grid22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">
    <w:name w:val="Table Grid23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">
    <w:name w:val="Table Grid1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">
    <w:name w:val="Table Grid3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">
    <w:name w:val="Table Grid5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">
    <w:name w:val="Table Grid1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">
    <w:name w:val="Table Grid7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">
    <w:name w:val="Table Grid12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">
    <w:name w:val="Table Grid2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">
    <w:name w:val="Table Grid4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">
    <w:name w:val="Table Grid4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">
    <w:name w:val="Table Grid22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">
    <w:name w:val="Table Grid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">
    <w:name w:val="Table Grid310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">
    <w:name w:val="Table Grid5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1">
    <w:name w:val="Table Grid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1">
    <w:name w:val="Table Grid68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1">
    <w:name w:val="Table Grid78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">
    <w:name w:val="Table Grid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">
    <w:name w:val="Table Grid211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1">
    <w:name w:val="Table Grid41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1">
    <w:name w:val="Table Grid617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">
    <w:name w:val="Table Grid49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">
    <w:name w:val="Table Grid13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">
    <w:name w:val="Table Grid22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">
    <w:name w:val="Table Grid1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">
    <w:name w:val="Table Grid3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">
    <w:name w:val="Table Grid4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">
    <w:name w:val="Table Grid5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">
    <w:name w:val="Table Grid1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">
    <w:name w:val="Table Grid6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">
    <w:name w:val="Table Grid79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">
    <w:name w:val="Table Grid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">
    <w:name w:val="Table Grid211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1">
    <w:name w:val="Table Grid4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1">
    <w:name w:val="Table Grid618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">
    <w:name w:val="Table Grid1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">
    <w:name w:val="Table Grid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">
    <w:name w:val="Table Grid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">
    <w:name w:val="Table Grid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">
    <w:name w:val="Table Grid8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">
    <w:name w:val="Table Grid16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">
    <w:name w:val="Table Grid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">
    <w:name w:val="Table Grid17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">
    <w:name w:val="Table Grid1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">
    <w:name w:val="Table Grid18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">
    <w:name w:val="Table Grid1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">
    <w:name w:val="Table Grid110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">
    <w:name w:val="Table Grid2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">
    <w:name w:val="Table Grid1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">
    <w:name w:val="Table Grid22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1">
    <w:name w:val="Table Grid23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">
    <w:name w:val="Table Grid113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">
    <w:name w:val="Table Grid31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">
    <w:name w:val="Table Grid5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1">
    <w:name w:val="Table Grid1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">
    <w:name w:val="Table Grid7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">
    <w:name w:val="Table Grid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">
    <w:name w:val="Table Grid21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6">
    <w:name w:val="Table Grid4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">
    <w:name w:val="Table Grid24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">
    <w:name w:val="Table Grid25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">
    <w:name w:val="Table Grid1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">
    <w:name w:val="Table Grid3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">
    <w:name w:val="Table Grid42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">
    <w:name w:val="Table Grid5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">
    <w:name w:val="Table Grid1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">
    <w:name w:val="Table Grid72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">
    <w:name w:val="Table Grid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">
    <w:name w:val="Table Grid2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3">
    <w:name w:val="Table Grid4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3">
    <w:name w:val="Table Grid6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">
    <w:name w:val="Table Grid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">
    <w:name w:val="Table Grid13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">
    <w:name w:val="Table Grid14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">
    <w:name w:val="Table Grid15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">
    <w:name w:val="Table Grid8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">
    <w:name w:val="Table Grid16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">
    <w:name w:val="Table Grid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">
    <w:name w:val="Table Grid17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">
    <w:name w:val="Table Grid1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">
    <w:name w:val="Table Grid18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">
    <w:name w:val="Table Grid1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">
    <w:name w:val="Table Grid110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">
    <w:name w:val="Table Grid2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">
    <w:name w:val="Table Grid1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1">
    <w:name w:val="Table Grid221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3">
    <w:name w:val="Table Grid2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3">
    <w:name w:val="Table Grid1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1">
    <w:name w:val="Table Grid311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3">
    <w:name w:val="Table Grid5113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3">
    <w:name w:val="Table Grid1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3">
    <w:name w:val="Table Grid7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3">
    <w:name w:val="Table Grid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3">
    <w:name w:val="Table Grid2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3">
    <w:name w:val="Table Grid4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1">
    <w:name w:val="Table Grid1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">
    <w:name w:val="Table Grid26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">
    <w:name w:val="Table Grid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">
    <w:name w:val="Table Grid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">
    <w:name w:val="Table Grid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">
    <w:name w:val="Table Grid8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">
    <w:name w:val="Table Grid7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1">
    <w:name w:val="Table Grid2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1">
    <w:name w:val="Table Grid4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1">
    <w:name w:val="Table Grid8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">
    <w:name w:val="Table Grid1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">
    <w:name w:val="Table Grid7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1">
    <w:name w:val="Table Grid2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1">
    <w:name w:val="Table Grid4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1">
    <w:name w:val="Table Grid4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1">
    <w:name w:val="Table Grid4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1">
    <w:name w:val="Table Grid4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">
    <w:name w:val="Table Grid72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1">
    <w:name w:val="Table Grid2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1">
    <w:name w:val="Table Grid4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">
    <w:name w:val="Table Grid1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">
    <w:name w:val="Table Grid7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1">
    <w:name w:val="Table Grid2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1">
    <w:name w:val="Table Grid4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1">
    <w:name w:val="Table Grid4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1">
    <w:name w:val="Table Grid5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">
    <w:name w:val="Table Grid22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">
    <w:name w:val="Table Grid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">
    <w:name w:val="Table Grid3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1">
    <w:name w:val="Table Grid42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">
    <w:name w:val="Table Grid5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">
    <w:name w:val="Table Grid1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">
    <w:name w:val="Table Grid61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">
    <w:name w:val="Table Grid7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">
    <w:name w:val="Table Grid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">
    <w:name w:val="Table Grid211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1">
    <w:name w:val="Table Grid4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1">
    <w:name w:val="Table Grid61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">
    <w:name w:val="Table Grid1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">
    <w:name w:val="Table Grid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">
    <w:name w:val="Table Grid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">
    <w:name w:val="Table Grid15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">
    <w:name w:val="Table Grid8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">
    <w:name w:val="Table Grid16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">
    <w:name w:val="Table Grid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">
    <w:name w:val="Table Grid17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">
    <w:name w:val="Table Grid1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">
    <w:name w:val="Table Grid18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">
    <w:name w:val="Table Grid1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">
    <w:name w:val="Table Grid110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">
    <w:name w:val="Table Grid2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">
    <w:name w:val="Table Grid1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">
    <w:name w:val="Table Grid22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1">
    <w:name w:val="Table Grid23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">
    <w:name w:val="Table Grid1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">
    <w:name w:val="Table Grid3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">
    <w:name w:val="Table Grid517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71">
    <w:name w:val="Table Grid1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">
    <w:name w:val="Table Grid717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">
    <w:name w:val="Table Grid12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">
    <w:name w:val="Table Grid2119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7">
    <w:name w:val="Table Grid4117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1">
    <w:name w:val="Table Grid24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1">
    <w:name w:val="Table Grid25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1">
    <w:name w:val="Table Grid1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1">
    <w:name w:val="Table Grid3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1">
    <w:name w:val="Table Grid42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1">
    <w:name w:val="Table Grid5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4">
    <w:name w:val="Table Grid624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4">
    <w:name w:val="Table Grid72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1">
    <w:name w:val="Table Grid12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4">
    <w:name w:val="Table Grid2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4">
    <w:name w:val="Table Grid4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4">
    <w:name w:val="Table Grid6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">
    <w:name w:val="Table Grid1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">
    <w:name w:val="Table Grid13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">
    <w:name w:val="Table Grid14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">
    <w:name w:val="Table Grid15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">
    <w:name w:val="Table Grid8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">
    <w:name w:val="Table Grid16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">
    <w:name w:val="Table Grid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">
    <w:name w:val="Table Grid17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">
    <w:name w:val="Table Grid1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">
    <w:name w:val="Table Grid18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">
    <w:name w:val="Table Grid1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">
    <w:name w:val="Table Grid110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">
    <w:name w:val="Table Grid2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1">
    <w:name w:val="Table Grid221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4">
    <w:name w:val="Table Grid23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4">
    <w:name w:val="Table Grid1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4">
    <w:name w:val="Table Grid5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4">
    <w:name w:val="Table Grid1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4">
    <w:name w:val="Table Grid7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4">
    <w:name w:val="Table Grid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4">
    <w:name w:val="Table Grid2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4">
    <w:name w:val="Table Grid4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">
    <w:name w:val="Table Grid6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1">
    <w:name w:val="Table Grid23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">
    <w:name w:val="Table Grid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1">
    <w:name w:val="Table Grid32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1">
    <w:name w:val="Table Grid425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1">
    <w:name w:val="Table Grid5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">
    <w:name w:val="Table Grid1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1">
    <w:name w:val="Table Grid62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1">
    <w:name w:val="Table Grid718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1">
    <w:name w:val="Table Grid12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0">
    <w:name w:val="Table Grid2120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8">
    <w:name w:val="Table Grid4118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1">
    <w:name w:val="Table Grid61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">
    <w:name w:val="Table Grid1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">
    <w:name w:val="Table Grid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">
    <w:name w:val="Table Grid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">
    <w:name w:val="Table Grid15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">
    <w:name w:val="Table Grid8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">
    <w:name w:val="Table Grid16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">
    <w:name w:val="Table Grid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">
    <w:name w:val="Table Grid17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">
    <w:name w:val="Table Grid1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">
    <w:name w:val="Table Grid18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">
    <w:name w:val="Table Grid1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">
    <w:name w:val="Table Grid110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">
    <w:name w:val="Table Grid2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">
    <w:name w:val="Table Grid1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1">
    <w:name w:val="Table Grid22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1">
    <w:name w:val="Table Grid23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1">
    <w:name w:val="Table Grid1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1">
    <w:name w:val="Table Grid31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1">
    <w:name w:val="Table Grid5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1">
    <w:name w:val="Table Grid1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9">
    <w:name w:val="Table Grid71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1">
    <w:name w:val="Table Grid12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1">
    <w:name w:val="Table Grid21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9">
    <w:name w:val="Table Grid4119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1">
    <w:name w:val="Table Grid245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1">
    <w:name w:val="Table Grid1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1">
    <w:name w:val="Table Grid325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5">
    <w:name w:val="Table Grid1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5">
    <w:name w:val="Table Grid625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5">
    <w:name w:val="Table Grid72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1">
    <w:name w:val="Table Grid12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5">
    <w:name w:val="Table Grid2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5">
    <w:name w:val="Table Grid4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5">
    <w:name w:val="Table Grid6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">
    <w:name w:val="Table Grid1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">
    <w:name w:val="Table Grid13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">
    <w:name w:val="Table Grid14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">
    <w:name w:val="Table Grid15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">
    <w:name w:val="Table Grid8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">
    <w:name w:val="Table Grid16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">
    <w:name w:val="Table Grid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">
    <w:name w:val="Table Grid17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">
    <w:name w:val="Table Grid1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">
    <w:name w:val="Table Grid18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">
    <w:name w:val="Table Grid1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">
    <w:name w:val="Table Grid110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">
    <w:name w:val="Table Grid2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">
    <w:name w:val="Table Grid1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5">
    <w:name w:val="Table Grid23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5">
    <w:name w:val="Table Grid1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5">
    <w:name w:val="Table Grid3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5">
    <w:name w:val="Table Grid5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5">
    <w:name w:val="Table Grid1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5">
    <w:name w:val="Table Grid7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5">
    <w:name w:val="Table Grid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5">
    <w:name w:val="Table Grid2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5">
    <w:name w:val="Table Grid4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">
    <w:name w:val="Table Grid7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1">
    <w:name w:val="Table Grid23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">
    <w:name w:val="Table Grid14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7">
    <w:name w:val="Table Grid4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1">
    <w:name w:val="Table Grid52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1">
    <w:name w:val="Table Grid1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6">
    <w:name w:val="Table Grid62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0">
    <w:name w:val="Table Grid7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1">
    <w:name w:val="Table Grid12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6">
    <w:name w:val="Table Grid2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0">
    <w:name w:val="Table Grid4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6">
    <w:name w:val="Table Grid6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">
    <w:name w:val="Table Grid1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">
    <w:name w:val="Table Grid13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">
    <w:name w:val="Table Grid14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">
    <w:name w:val="Table Grid15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">
    <w:name w:val="Table Grid8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">
    <w:name w:val="Table Grid16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">
    <w:name w:val="Table Grid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">
    <w:name w:val="Table Grid17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">
    <w:name w:val="Table Grid1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">
    <w:name w:val="Table Grid18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">
    <w:name w:val="Table Grid1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">
    <w:name w:val="Table Grid110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">
    <w:name w:val="Table Grid2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">
    <w:name w:val="Table Grid1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6">
    <w:name w:val="Table Grid22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1">
    <w:name w:val="Table Grid23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1">
    <w:name w:val="Table Grid1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6">
    <w:name w:val="Table Grid3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1">
    <w:name w:val="Table Grid511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0">
    <w:name w:val="Table Grid7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6">
    <w:name w:val="Table Grid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6">
    <w:name w:val="Table Grid2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0">
    <w:name w:val="Table Grid4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">
    <w:name w:val="Table Grid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1">
    <w:name w:val="Table Grid24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">
    <w:name w:val="Table Grid15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1">
    <w:name w:val="Table Grid32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8">
    <w:name w:val="Table Grid4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6">
    <w:name w:val="Table Grid5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1">
    <w:name w:val="Table Grid1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7">
    <w:name w:val="Table Grid62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6">
    <w:name w:val="Table Grid7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7">
    <w:name w:val="Table Grid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7">
    <w:name w:val="Table Grid2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6">
    <w:name w:val="Table Grid4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7">
    <w:name w:val="Table Grid6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">
    <w:name w:val="Table Grid1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">
    <w:name w:val="Table Grid13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">
    <w:name w:val="Table Grid14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">
    <w:name w:val="Table Grid15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">
    <w:name w:val="Table Grid8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">
    <w:name w:val="Table Grid16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">
    <w:name w:val="Table Grid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">
    <w:name w:val="Table Grid17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">
    <w:name w:val="Table Grid1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">
    <w:name w:val="Table Grid18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">
    <w:name w:val="Table Grid1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">
    <w:name w:val="Table Grid110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">
    <w:name w:val="Table Grid2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">
    <w:name w:val="Table Grid1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7">
    <w:name w:val="Table Grid22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6">
    <w:name w:val="Table Grid23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6">
    <w:name w:val="Table Grid1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7">
    <w:name w:val="Table Grid3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6">
    <w:name w:val="Table Grid5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0">
    <w:name w:val="Table Grid1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6">
    <w:name w:val="Table Grid7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7">
    <w:name w:val="Table Grid12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7">
    <w:name w:val="Table Grid2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6">
    <w:name w:val="Table Grid4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">
    <w:name w:val="Table Grid9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61">
    <w:name w:val="Table Grid24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">
    <w:name w:val="Table Grid16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8">
    <w:name w:val="Table Grid3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9">
    <w:name w:val="Table Grid4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7">
    <w:name w:val="Table Grid5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0">
    <w:name w:val="Table Grid1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8">
    <w:name w:val="Table Grid62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7">
    <w:name w:val="Table Grid7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8">
    <w:name w:val="Table Grid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8">
    <w:name w:val="Table Grid2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7">
    <w:name w:val="Table Grid4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8">
    <w:name w:val="Table Grid6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">
    <w:name w:val="Table Grid1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">
    <w:name w:val="Table Grid13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">
    <w:name w:val="Table Grid8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">
    <w:name w:val="Table Grid9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">
    <w:name w:val="Table Grid10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">
    <w:name w:val="Table Grid1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8">
    <w:name w:val="Table Grid22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7">
    <w:name w:val="Table Grid23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7">
    <w:name w:val="Table Grid1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8">
    <w:name w:val="Table Grid3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7">
    <w:name w:val="Table Grid5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6">
    <w:name w:val="Table Grid1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7">
    <w:name w:val="Table Grid7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8">
    <w:name w:val="Table Grid12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8">
    <w:name w:val="Table Grid2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7">
    <w:name w:val="Table Grid4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">
    <w:name w:val="Table Grid10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1">
    <w:name w:val="Table Grid2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">
    <w:name w:val="Table Grid17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9">
    <w:name w:val="Table Grid3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0">
    <w:name w:val="Table Grid4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8">
    <w:name w:val="Table Grid5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1">
    <w:name w:val="Table Grid1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9">
    <w:name w:val="Table Grid62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8">
    <w:name w:val="Table Grid7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9">
    <w:name w:val="Table Grid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9">
    <w:name w:val="Table Grid2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8">
    <w:name w:val="Table Grid4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9">
    <w:name w:val="Table Grid6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">
    <w:name w:val="Table Grid1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1">
    <w:name w:val="Table Grid14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">
    <w:name w:val="Table Grid15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">
    <w:name w:val="Table Grid8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">
    <w:name w:val="Table Grid16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">
    <w:name w:val="Table Grid17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">
    <w:name w:val="Table Grid18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">
    <w:name w:val="Table Grid19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">
    <w:name w:val="Table Grid110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">
    <w:name w:val="Table Grid20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9">
    <w:name w:val="Table Grid1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9">
    <w:name w:val="Table Grid22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8">
    <w:name w:val="Table Grid23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8">
    <w:name w:val="Table Grid1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9">
    <w:name w:val="Table Grid3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8">
    <w:name w:val="Table Grid5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7">
    <w:name w:val="Table Grid1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8">
    <w:name w:val="Table Grid7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9">
    <w:name w:val="Table Grid12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9">
    <w:name w:val="Table Grid2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8">
    <w:name w:val="Table Grid4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">
    <w:name w:val="Table Grid1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1">
    <w:name w:val="Table Grid19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0">
    <w:name w:val="Table Grid3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">
    <w:name w:val="Table Grid4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9">
    <w:name w:val="Table Grid5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7">
    <w:name w:val="Table Grid1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0">
    <w:name w:val="Table Grid63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9">
    <w:name w:val="Table Grid72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0">
    <w:name w:val="Table Grid12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0">
    <w:name w:val="Table Grid2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9">
    <w:name w:val="Table Grid4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0">
    <w:name w:val="Table Grid6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4">
    <w:name w:val="Table Grid1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0">
    <w:name w:val="Table Grid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9">
    <w:name w:val="Table Grid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8">
    <w:name w:val="Table Grid15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1">
    <w:name w:val="Table Grid8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8">
    <w:name w:val="Table Grid16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1">
    <w:name w:val="Table Grid9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8">
    <w:name w:val="Table Grid17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1">
    <w:name w:val="Table Grid10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8">
    <w:name w:val="Table Grid18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8">
    <w:name w:val="Table Grid19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8">
    <w:name w:val="Table Grid110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8">
    <w:name w:val="Table Grid20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0">
    <w:name w:val="Table Grid1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0">
    <w:name w:val="Table Grid22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9">
    <w:name w:val="Table Grid23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9">
    <w:name w:val="Table Grid1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0">
    <w:name w:val="Table Grid3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9">
    <w:name w:val="Table Grid5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8">
    <w:name w:val="Table Grid1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9">
    <w:name w:val="Table Grid7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0">
    <w:name w:val="Table Grid12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0">
    <w:name w:val="Table Grid2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9">
    <w:name w:val="Table Grid4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1">
    <w:name w:val="Table Grid20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1">
    <w:name w:val="Table Grid24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1">
    <w:name w:val="Table Grid110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">
    <w:name w:val="Table Grid3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3">
    <w:name w:val="Table Grid4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0">
    <w:name w:val="Table Grid5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8">
    <w:name w:val="Table Grid1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">
    <w:name w:val="Table Grid63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0">
    <w:name w:val="Table Grid73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">
    <w:name w:val="Table Grid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">
    <w:name w:val="Table Grid2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0">
    <w:name w:val="Table Grid4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2">
    <w:name w:val="Table Grid6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5">
    <w:name w:val="Table Grid11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">
    <w:name w:val="Table Grid13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0">
    <w:name w:val="Table Grid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9">
    <w:name w:val="Table Grid15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9">
    <w:name w:val="Table Grid16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9">
    <w:name w:val="Table Grid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9">
    <w:name w:val="Table Grid17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9">
    <w:name w:val="Table Grid1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9">
    <w:name w:val="Table Grid18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9">
    <w:name w:val="Table Grid1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9">
    <w:name w:val="Table Grid110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9">
    <w:name w:val="Table Grid2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">
    <w:name w:val="Table Grid1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2">
    <w:name w:val="Table Grid22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0">
    <w:name w:val="Table Grid23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0">
    <w:name w:val="Table Grid1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2">
    <w:name w:val="Table Grid3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0">
    <w:name w:val="Table Grid5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9">
    <w:name w:val="Table Grid1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0">
    <w:name w:val="Table Grid7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2">
    <w:name w:val="Table Grid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2">
    <w:name w:val="Table Grid2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0">
    <w:name w:val="Table Grid4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0">
    <w:name w:val="Table Grid25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6">
    <w:name w:val="Table Grid25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9">
    <w:name w:val="Table Grid1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">
    <w:name w:val="Table Grid3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">
    <w:name w:val="Table Grid5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0">
    <w:name w:val="Table Grid1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3">
    <w:name w:val="Table Grid63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">
    <w:name w:val="Table Grid73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3">
    <w:name w:val="Table Grid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3">
    <w:name w:val="Table Grid2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2">
    <w:name w:val="Table Grid4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3">
    <w:name w:val="Table Grid6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6">
    <w:name w:val="Table Grid1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">
    <w:name w:val="Table Grid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">
    <w:name w:val="Table Grid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0">
    <w:name w:val="Table Grid15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0">
    <w:name w:val="Table Grid8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0">
    <w:name w:val="Table Grid16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0">
    <w:name w:val="Table Grid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0">
    <w:name w:val="Table Grid17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0">
    <w:name w:val="Table Grid1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0">
    <w:name w:val="Table Grid18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0">
    <w:name w:val="Table Grid1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0">
    <w:name w:val="Table Grid110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0">
    <w:name w:val="Table Grid2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">
    <w:name w:val="Table Grid1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3">
    <w:name w:val="Table Grid22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2">
    <w:name w:val="Table Grid23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2">
    <w:name w:val="Table Grid1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3">
    <w:name w:val="Table Grid3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2">
    <w:name w:val="Table Grid5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0">
    <w:name w:val="Table Grid1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2">
    <w:name w:val="Table Grid7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3">
    <w:name w:val="Table Grid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3">
    <w:name w:val="Table Grid2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2">
    <w:name w:val="Table Grid4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0">
    <w:name w:val="Table Grid24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7">
    <w:name w:val="Table Grid25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0">
    <w:name w:val="Table Grid1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0">
    <w:name w:val="Table Grid3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0">
    <w:name w:val="Table Grid4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0">
    <w:name w:val="Table Grid5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6">
    <w:name w:val="Table Grid1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0">
    <w:name w:val="Table Grid62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0">
    <w:name w:val="Table Grid72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0">
    <w:name w:val="Table Grid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0">
    <w:name w:val="Table Grid2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0">
    <w:name w:val="Table Grid4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0">
    <w:name w:val="Table Grid6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1">
    <w:name w:val="Table Grid13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0">
    <w:name w:val="Table Grid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0">
    <w:name w:val="Table Grid15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1">
    <w:name w:val="Table Grid81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0">
    <w:name w:val="Table Grid16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0">
    <w:name w:val="Table Grid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0">
    <w:name w:val="Table Grid17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0">
    <w:name w:val="Table Grid1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0">
    <w:name w:val="Table Grid18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0">
    <w:name w:val="Table Grid1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0">
    <w:name w:val="Table Grid110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0">
    <w:name w:val="Table Grid2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0">
    <w:name w:val="Table Grid1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0">
    <w:name w:val="Table Grid22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0">
    <w:name w:val="Table Grid23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0">
    <w:name w:val="Table Grid1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0">
    <w:name w:val="Table Grid3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0">
    <w:name w:val="Table Grid5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0">
    <w:name w:val="Table Grid1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0">
    <w:name w:val="Table Grid7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0">
    <w:name w:val="Table Grid12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0">
    <w:name w:val="Table Grid2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0">
    <w:name w:val="Table Grid4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8">
    <w:name w:val="Table Grid258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9">
    <w:name w:val="Table Grid25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7">
    <w:name w:val="Table Grid1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4">
    <w:name w:val="Table Grid3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5">
    <w:name w:val="Table Grid4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3">
    <w:name w:val="Table Grid5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8">
    <w:name w:val="Table Grid1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4">
    <w:name w:val="Table Grid63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3">
    <w:name w:val="Table Grid7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4">
    <w:name w:val="Table Grid12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4">
    <w:name w:val="Table Grid2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3">
    <w:name w:val="Table Grid4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4">
    <w:name w:val="Table Grid6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7">
    <w:name w:val="Table Grid11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4">
    <w:name w:val="Table Grid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">
    <w:name w:val="Table Grid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">
    <w:name w:val="Table Grid15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">
    <w:name w:val="Table Grid8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">
    <w:name w:val="Table Grid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">
    <w:name w:val="Table Grid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">
    <w:name w:val="Table Grid17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">
    <w:name w:val="Table Grid1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">
    <w:name w:val="Table Grid18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">
    <w:name w:val="Table Grid1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">
    <w:name w:val="Table Grid110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">
    <w:name w:val="Table Grid2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4">
    <w:name w:val="Table Grid1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4">
    <w:name w:val="Table Grid22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3">
    <w:name w:val="Table Grid23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3">
    <w:name w:val="Table Grid1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4">
    <w:name w:val="Table Grid3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3">
    <w:name w:val="Table Grid5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2">
    <w:name w:val="Table Grid1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3">
    <w:name w:val="Table Grid7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4">
    <w:name w:val="Table Grid12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4">
    <w:name w:val="Table Grid2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3">
    <w:name w:val="Table Grid4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0">
    <w:name w:val="Table Grid26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">
    <w:name w:val="Table Grid26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9">
    <w:name w:val="Table Grid1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5">
    <w:name w:val="Table Grid3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6">
    <w:name w:val="Table Grid4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4">
    <w:name w:val="Table Grid5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0">
    <w:name w:val="Table Grid1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5">
    <w:name w:val="Table Grid63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4">
    <w:name w:val="Table Grid7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5">
    <w:name w:val="Table Grid12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5">
    <w:name w:val="Table Grid2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4">
    <w:name w:val="Table Grid4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5">
    <w:name w:val="Table Grid6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8">
    <w:name w:val="Table Grid1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5">
    <w:name w:val="Table Grid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4">
    <w:name w:val="Table Grid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">
    <w:name w:val="Table Grid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">
    <w:name w:val="Table Grid8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">
    <w:name w:val="Table Grid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">
    <w:name w:val="Table Grid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">
    <w:name w:val="Table Grid17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">
    <w:name w:val="Table Grid1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">
    <w:name w:val="Table Grid18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">
    <w:name w:val="Table Grid1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">
    <w:name w:val="Table Grid110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">
    <w:name w:val="Table Grid2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5">
    <w:name w:val="Table Grid1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5">
    <w:name w:val="Table Grid22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4">
    <w:name w:val="Table Grid23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4">
    <w:name w:val="Table Grid1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5">
    <w:name w:val="Table Grid3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4">
    <w:name w:val="Table Grid5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3">
    <w:name w:val="Table Grid1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4">
    <w:name w:val="Table Grid7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5">
    <w:name w:val="Table Grid12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5">
    <w:name w:val="Table Grid2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4">
    <w:name w:val="Table Grid4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2">
    <w:name w:val="Table Grid24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0">
    <w:name w:val="Table Grid25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2">
    <w:name w:val="Table Grid1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">
    <w:name w:val="Table Grid3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">
    <w:name w:val="Table Grid4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">
    <w:name w:val="Table Grid5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0">
    <w:name w:val="Table Grid1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">
    <w:name w:val="Table Grid62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">
    <w:name w:val="Table Grid72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">
    <w:name w:val="Table Grid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2">
    <w:name w:val="Table Grid2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2">
    <w:name w:val="Table Grid4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2">
    <w:name w:val="Table Grid6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1">
    <w:name w:val="Table Grid1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">
    <w:name w:val="Table Grid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">
    <w:name w:val="Table Grid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2">
    <w:name w:val="Table Grid15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1">
    <w:name w:val="Table Grid81121"/>
    <w:basedOn w:val="TableNormal"/>
    <w:next w:val="TableGrid"/>
    <w:uiPriority w:val="3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2">
    <w:name w:val="Table Grid16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2">
    <w:name w:val="Table Grid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2">
    <w:name w:val="Table Grid17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2">
    <w:name w:val="Table Grid1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2">
    <w:name w:val="Table Grid18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2">
    <w:name w:val="Table Grid1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2">
    <w:name w:val="Table Grid110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2">
    <w:name w:val="Table Grid2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2">
    <w:name w:val="Table Grid1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2">
    <w:name w:val="Table Grid22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2">
    <w:name w:val="Table Grid23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2">
    <w:name w:val="Table Grid1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2">
    <w:name w:val="Table Grid3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2">
    <w:name w:val="Table Grid5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2">
    <w:name w:val="Table Grid1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2">
    <w:name w:val="Table Grid7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2">
    <w:name w:val="Table Grid12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2">
    <w:name w:val="Table Grid2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2">
    <w:name w:val="Table Grid4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3">
    <w:name w:val="Table Grid26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4">
    <w:name w:val="Table Grid26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">
    <w:name w:val="Table Grid1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6">
    <w:name w:val="Table Grid33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7">
    <w:name w:val="Table Grid4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5">
    <w:name w:val="Table Grid5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1">
    <w:name w:val="Table Grid1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6">
    <w:name w:val="Table Grid63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5">
    <w:name w:val="Table Grid73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6">
    <w:name w:val="Table Grid12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6">
    <w:name w:val="Table Grid21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5">
    <w:name w:val="Table Grid4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6">
    <w:name w:val="Table Grid6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9">
    <w:name w:val="Table Grid11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6">
    <w:name w:val="Table Grid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5">
    <w:name w:val="Table Grid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4">
    <w:name w:val="Table Grid15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4">
    <w:name w:val="Table Grid8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4">
    <w:name w:val="Table Grid16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4">
    <w:name w:val="Table Grid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4">
    <w:name w:val="Table Grid17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4">
    <w:name w:val="Table Grid1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4">
    <w:name w:val="Table Grid18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4">
    <w:name w:val="Table Grid1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4">
    <w:name w:val="Table Grid110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4">
    <w:name w:val="Table Grid2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6">
    <w:name w:val="Table Grid1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6">
    <w:name w:val="Table Grid22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5">
    <w:name w:val="Table Grid23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5">
    <w:name w:val="Table Grid1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6">
    <w:name w:val="Table Grid3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5">
    <w:name w:val="Table Grid5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4">
    <w:name w:val="Table Grid1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5">
    <w:name w:val="Table Grid7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6">
    <w:name w:val="Table Grid12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6">
    <w:name w:val="Table Grid2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5">
    <w:name w:val="Table Grid4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5">
    <w:name w:val="Table Grid26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6">
    <w:name w:val="Table Grid26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4">
    <w:name w:val="Table Grid1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7">
    <w:name w:val="Table Grid337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8">
    <w:name w:val="Table Grid438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6">
    <w:name w:val="Table Grid536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5">
    <w:name w:val="Table Grid1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7">
    <w:name w:val="Table Grid63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6">
    <w:name w:val="Table Grid73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7">
    <w:name w:val="Table Grid12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7">
    <w:name w:val="Table Grid213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6">
    <w:name w:val="Table Grid413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7">
    <w:name w:val="Table Grid61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7">
    <w:name w:val="Table Grid26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8">
    <w:name w:val="Table Grid26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6">
    <w:name w:val="Table Grid1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8">
    <w:name w:val="Table Grid33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9">
    <w:name w:val="Table Grid43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7">
    <w:name w:val="Table Grid53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7">
    <w:name w:val="Table Grid1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8">
    <w:name w:val="Table Grid63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7">
    <w:name w:val="Table Grid73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8">
    <w:name w:val="Table Grid12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8">
    <w:name w:val="Table Grid213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7">
    <w:name w:val="Table Grid41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8">
    <w:name w:val="Table Grid61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0">
    <w:name w:val="Table Grid1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7">
    <w:name w:val="Table Grid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6">
    <w:name w:val="Table Grid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5">
    <w:name w:val="Table Grid15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5">
    <w:name w:val="Table Grid8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5">
    <w:name w:val="Table Grid16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5">
    <w:name w:val="Table Grid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5">
    <w:name w:val="Table Grid17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5">
    <w:name w:val="Table Grid1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5">
    <w:name w:val="Table Grid18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5">
    <w:name w:val="Table Grid1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5">
    <w:name w:val="Table Grid110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5">
    <w:name w:val="Table Grid2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7">
    <w:name w:val="Table Grid1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7">
    <w:name w:val="Table Grid22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6">
    <w:name w:val="Table Grid23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6">
    <w:name w:val="Table Grid1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7">
    <w:name w:val="Table Grid31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6">
    <w:name w:val="Table Grid5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5">
    <w:name w:val="Table Grid1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6">
    <w:name w:val="Table Grid7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7">
    <w:name w:val="Table Grid12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7">
    <w:name w:val="Table Grid21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6">
    <w:name w:val="Table Grid4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9">
    <w:name w:val="Table Grid26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 Grid27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8">
    <w:name w:val="Table Grid1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9">
    <w:name w:val="Table Grid339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0">
    <w:name w:val="Table Grid44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8">
    <w:name w:val="Table Grid538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9">
    <w:name w:val="Table Grid1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9">
    <w:name w:val="Table Grid639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8">
    <w:name w:val="Table Grid738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9">
    <w:name w:val="Table Grid12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9">
    <w:name w:val="Table Grid2139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8">
    <w:name w:val="Table Grid413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9">
    <w:name w:val="Table Grid6129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">
    <w:name w:val="Table Grid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8">
    <w:name w:val="Table Grid13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7">
    <w:name w:val="Table Grid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6">
    <w:name w:val="Table Grid15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6">
    <w:name w:val="Table Grid8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6">
    <w:name w:val="Table Grid16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6">
    <w:name w:val="Table Grid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6">
    <w:name w:val="Table Grid17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6">
    <w:name w:val="Table Grid1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6">
    <w:name w:val="Table Grid18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6">
    <w:name w:val="Table Grid1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6">
    <w:name w:val="Table Grid110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6">
    <w:name w:val="Table Grid2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8">
    <w:name w:val="Table Grid1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8">
    <w:name w:val="Table Grid2228"/>
    <w:basedOn w:val="TableNormal"/>
    <w:next w:val="TableGrid"/>
    <w:uiPriority w:val="59"/>
    <w:rsid w:val="005F4AD8"/>
    <w:rPr>
      <w:rFonts w:ascii="Mangal" w:eastAsia="Mangal" w:hAnsi="Mangal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7">
    <w:name w:val="Table Grid23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7">
    <w:name w:val="Table Grid1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8">
    <w:name w:val="Table Grid3128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7">
    <w:name w:val="Table Grid5127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6">
    <w:name w:val="Table Grid1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7">
    <w:name w:val="Table Grid7127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8">
    <w:name w:val="Table Grid12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8">
    <w:name w:val="Table Grid2112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7">
    <w:name w:val="Table Grid411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">
    <w:name w:val="Table Grid272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0">
    <w:name w:val="Table Grid118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">
    <w:name w:val="Table Grid1182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3">
    <w:name w:val="Table Grid1113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3">
    <w:name w:val="Table Grid2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3">
    <w:name w:val="Table Grid1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0">
    <w:name w:val="Table Grid3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0">
    <w:name w:val="Table Grid12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2">
    <w:name w:val="Table Grid44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9">
    <w:name w:val="Table Grid13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9">
    <w:name w:val="Table Grid5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8">
    <w:name w:val="Table Grid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0">
    <w:name w:val="Table Grid6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7">
    <w:name w:val="Table Grid15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9">
    <w:name w:val="Table Grid73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7">
    <w:name w:val="Table Grid8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7">
    <w:name w:val="Table Grid16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7">
    <w:name w:val="Table Grid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7">
    <w:name w:val="Table Grid17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7">
    <w:name w:val="Table Grid1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7">
    <w:name w:val="Table Grid18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7">
    <w:name w:val="Table Grid1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7">
    <w:name w:val="Table Grid110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7">
    <w:name w:val="Table Grid2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0">
    <w:name w:val="Table Grid21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9">
    <w:name w:val="Table Grid1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9">
    <w:name w:val="Table Grid2229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8">
    <w:name w:val="Table Grid11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8">
    <w:name w:val="Table Grid2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7">
    <w:name w:val="Table Grid1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9">
    <w:name w:val="Table Grid3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9">
    <w:name w:val="Table Grid12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9">
    <w:name w:val="Table Grid41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3">
    <w:name w:val="Table Grid13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8">
    <w:name w:val="Table Grid5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3">
    <w:name w:val="Table Grid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0">
    <w:name w:val="Table Grid6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3">
    <w:name w:val="Table Grid15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8">
    <w:name w:val="Table Grid7128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3">
    <w:name w:val="Table Grid8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3">
    <w:name w:val="Table Grid16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3">
    <w:name w:val="Table Grid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3">
    <w:name w:val="Table Grid17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3">
    <w:name w:val="Table Grid1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3">
    <w:name w:val="Table Grid18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3">
    <w:name w:val="Table Grid1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3">
    <w:name w:val="Table Grid110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3">
    <w:name w:val="Table Grid2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9">
    <w:name w:val="Table Grid21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3">
    <w:name w:val="Table Grid1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3">
    <w:name w:val="Table Grid24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3">
    <w:name w:val="Table Grid11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2">
    <w:name w:val="Table Grid25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2">
    <w:name w:val="Table Grid1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3">
    <w:name w:val="Table Grid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3">
    <w:name w:val="Table Grid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3">
    <w:name w:val="Table Grid4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0">
    <w:name w:val="Table Grid13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3">
    <w:name w:val="Table Grid5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9">
    <w:name w:val="Table Grid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3">
    <w:name w:val="Table Grid6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8">
    <w:name w:val="Table Grid15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3">
    <w:name w:val="Table Grid72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8">
    <w:name w:val="Table Grid8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8">
    <w:name w:val="Table Grid16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8">
    <w:name w:val="Table Grid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8">
    <w:name w:val="Table Grid17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8">
    <w:name w:val="Table Grid1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8">
    <w:name w:val="Table Grid18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8">
    <w:name w:val="Table Grid1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8">
    <w:name w:val="Table Grid110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8">
    <w:name w:val="Table Grid2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0">
    <w:name w:val="Table Grid11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3">
    <w:name w:val="Table Grid2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0">
    <w:name w:val="Table Grid1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0">
    <w:name w:val="Table Grid26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0">
    <w:name w:val="Table Grid117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4">
    <w:name w:val="Table Grid27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3">
    <w:name w:val="Table Grid1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0">
    <w:name w:val="Table Grid3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0">
    <w:name w:val="Table Grid12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0">
    <w:name w:val="Table Grid4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">
    <w:name w:val="Table Grid13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0">
    <w:name w:val="Table Grid5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">
    <w:name w:val="Table Grid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0">
    <w:name w:val="Table Grid6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2">
    <w:name w:val="Table Grid15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0">
    <w:name w:val="Table Grid7310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2">
    <w:name w:val="Table Grid8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2">
    <w:name w:val="Table Grid16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2">
    <w:name w:val="Table Grid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2">
    <w:name w:val="Table Grid17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2">
    <w:name w:val="Table Grid1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2">
    <w:name w:val="Table Grid18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2">
    <w:name w:val="Table Grid1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2">
    <w:name w:val="Table Grid110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2">
    <w:name w:val="Table Grid2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4">
    <w:name w:val="Table Grid1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0">
    <w:name w:val="Table Grid2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2">
    <w:name w:val="Table Grid1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2">
    <w:name w:val="Table Grid28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2">
    <w:name w:val="Table Grid119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2">
    <w:name w:val="Table Grid2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2">
    <w:name w:val="Table Grid1110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2">
    <w:name w:val="Table Grid2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2">
    <w:name w:val="Table Grid1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2">
    <w:name w:val="Table Grid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2">
    <w:name w:val="Table Grid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3">
    <w:name w:val="Table Grid443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2">
    <w:name w:val="Table Grid13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2">
    <w:name w:val="Table Grid5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2">
    <w:name w:val="Table Grid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2">
    <w:name w:val="Table Grid6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2">
    <w:name w:val="Table Grid15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2">
    <w:name w:val="Table Grid7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2">
    <w:name w:val="Table Grid8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2">
    <w:name w:val="Table Grid16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2">
    <w:name w:val="Table Grid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2">
    <w:name w:val="Table Grid17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2">
    <w:name w:val="Table Grid1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2">
    <w:name w:val="Table Grid18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2">
    <w:name w:val="Table Grid1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2">
    <w:name w:val="Table Grid110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2">
    <w:name w:val="Table Grid2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2">
    <w:name w:val="Table Grid1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2">
    <w:name w:val="Table Grid3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2">
    <w:name w:val="Table Grid120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2">
    <w:name w:val="Table Grid210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2">
    <w:name w:val="Table Grid1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2">
    <w:name w:val="Table Grid2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2">
    <w:name w:val="Table Grid1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2">
    <w:name w:val="Table Grid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2">
    <w:name w:val="Table Grid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2">
    <w:name w:val="Table Grid4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2">
    <w:name w:val="Table Grid13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2">
    <w:name w:val="Table Grid5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2">
    <w:name w:val="Table Grid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2">
    <w:name w:val="Table Grid6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2">
    <w:name w:val="Table Grid15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2">
    <w:name w:val="Table Grid7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2">
    <w:name w:val="Table Grid8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2">
    <w:name w:val="Table Grid16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2">
    <w:name w:val="Table Grid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2">
    <w:name w:val="Table Grid17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2">
    <w:name w:val="Table Grid1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2">
    <w:name w:val="Table Grid18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2">
    <w:name w:val="Table Grid1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2">
    <w:name w:val="Table Grid110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2">
    <w:name w:val="Table Grid2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2">
    <w:name w:val="Table Grid1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2">
    <w:name w:val="Table Grid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">
    <w:name w:val="Table Grid126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2">
    <w:name w:val="Table Grid11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2">
    <w:name w:val="Table Grid21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2">
    <w:name w:val="Table Grid1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2">
    <w:name w:val="Table Grid3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2">
    <w:name w:val="Table Grid12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2">
    <w:name w:val="Table Grid4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11">
    <w:name w:val="Table Grid13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2">
    <w:name w:val="Table Grid5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1">
    <w:name w:val="Table Grid14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2">
    <w:name w:val="Table Grid6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1">
    <w:name w:val="Table Grid15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2">
    <w:name w:val="Table Grid76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1">
    <w:name w:val="Table Grid8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1">
    <w:name w:val="Table Grid16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1">
    <w:name w:val="Table Grid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1">
    <w:name w:val="Table Grid17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1">
    <w:name w:val="Table Grid1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1">
    <w:name w:val="Table Grid18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1">
    <w:name w:val="Table Grid1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1">
    <w:name w:val="Table Grid110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1">
    <w:name w:val="Table Grid2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2">
    <w:name w:val="Table Grid2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1">
    <w:name w:val="Table Grid1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3">
    <w:name w:val="Table Grid221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3">
    <w:name w:val="Table Grid11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3">
    <w:name w:val="Table Grid2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3">
    <w:name w:val="Table Grid1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3">
    <w:name w:val="Table Grid3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3">
    <w:name w:val="Table Grid12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8">
    <w:name w:val="Table Grid41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4">
    <w:name w:val="Table Grid13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3">
    <w:name w:val="Table Grid5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4">
    <w:name w:val="Table Grid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3">
    <w:name w:val="Table Grid6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4">
    <w:name w:val="Table Grid15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3">
    <w:name w:val="Table Grid711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4">
    <w:name w:val="Table Grid8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4">
    <w:name w:val="Table Grid16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4">
    <w:name w:val="Table Grid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4">
    <w:name w:val="Table Grid17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4">
    <w:name w:val="Table Grid1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4">
    <w:name w:val="Table Grid18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4">
    <w:name w:val="Table Grid1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4">
    <w:name w:val="Table Grid110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4">
    <w:name w:val="Table Grid2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4">
    <w:name w:val="Table Grid1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3">
    <w:name w:val="Table Grid21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4">
    <w:name w:val="Table Grid1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4">
    <w:name w:val="Table Grid2414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4">
    <w:name w:val="Table Grid115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3">
    <w:name w:val="Table Grid2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3">
    <w:name w:val="Table Grid1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4">
    <w:name w:val="Table Grid3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4">
    <w:name w:val="Table Grid12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1">
    <w:name w:val="Table Grid13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4">
    <w:name w:val="Table Grid5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">
    <w:name w:val="Table Grid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4">
    <w:name w:val="Table Grid6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1">
    <w:name w:val="Table Grid15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4">
    <w:name w:val="Table Grid7214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1">
    <w:name w:val="Table Grid8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1">
    <w:name w:val="Table Grid16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1">
    <w:name w:val="Table Grid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1">
    <w:name w:val="Table Grid17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1">
    <w:name w:val="Table Grid1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1">
    <w:name w:val="Table Grid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1">
    <w:name w:val="Table Grid1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1">
    <w:name w:val="Table Grid110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1">
    <w:name w:val="Table Grid2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1">
    <w:name w:val="Table Grid1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4">
    <w:name w:val="Table Grid21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1">
    <w:name w:val="Table Grid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1">
    <w:name w:val="Table Grid261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1">
    <w:name w:val="Table Grid117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1">
    <w:name w:val="Table Grid2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1">
    <w:name w:val="Table Grid1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">
    <w:name w:val="Table Grid3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1">
    <w:name w:val="Table Grid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1">
    <w:name w:val="Table Grid4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1">
    <w:name w:val="Table Grid13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1">
    <w:name w:val="Table Grid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1">
    <w:name w:val="Table Grid14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1">
    <w:name w:val="Table Grid6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1">
    <w:name w:val="Table Grid15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1">
    <w:name w:val="Table Grid731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1">
    <w:name w:val="Table Grid8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1">
    <w:name w:val="Table Grid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1">
    <w:name w:val="Table Grid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1">
    <w:name w:val="Table Grid17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1">
    <w:name w:val="Table Grid1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1">
    <w:name w:val="Table Grid18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1">
    <w:name w:val="Table Grid1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1">
    <w:name w:val="Table Grid110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1">
    <w:name w:val="Table Grid2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1">
    <w:name w:val="Table Grid1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1">
    <w:name w:val="Table Grid2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1">
    <w:name w:val="Table Grid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2">
    <w:name w:val="Table Grid38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2">
    <w:name w:val="Table Grid128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2">
    <w:name w:val="Table Grid11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2">
    <w:name w:val="Table Grid21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1">
    <w:name w:val="Table Grid1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2">
    <w:name w:val="Table Grid3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2">
    <w:name w:val="Table Grid12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1">
    <w:name w:val="Table Grid13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2">
    <w:name w:val="Table Grid5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1">
    <w:name w:val="Table Grid14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2">
    <w:name w:val="Table Grid6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1">
    <w:name w:val="Table Grid15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2">
    <w:name w:val="Table Grid77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1">
    <w:name w:val="Table Grid8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1">
    <w:name w:val="Table Grid16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1">
    <w:name w:val="Table Grid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1">
    <w:name w:val="Table Grid17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1">
    <w:name w:val="Table Grid1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1">
    <w:name w:val="Table Grid18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1">
    <w:name w:val="Table Grid1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1">
    <w:name w:val="Table Grid110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1">
    <w:name w:val="Table Grid2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2">
    <w:name w:val="Table Grid2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1">
    <w:name w:val="Table Grid1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0">
    <w:name w:val="Table Grid222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9">
    <w:name w:val="Table Grid11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9">
    <w:name w:val="Table Grid2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8">
    <w:name w:val="Table Grid1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0">
    <w:name w:val="Table Grid3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0">
    <w:name w:val="Table Grid12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3">
    <w:name w:val="Table Grid4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2">
    <w:name w:val="Table Grid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9">
    <w:name w:val="Table Grid5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2">
    <w:name w:val="Table Grid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0">
    <w:name w:val="Table Grid6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2">
    <w:name w:val="Table Grid15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9">
    <w:name w:val="Table Grid712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2">
    <w:name w:val="Table Grid8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2">
    <w:name w:val="Table Grid16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2">
    <w:name w:val="Table Grid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2">
    <w:name w:val="Table Grid17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2">
    <w:name w:val="Table Grid1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2">
    <w:name w:val="Table Grid18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2">
    <w:name w:val="Table Grid1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2">
    <w:name w:val="Table Grid110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2">
    <w:name w:val="Table Grid2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2">
    <w:name w:val="Table Grid1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0">
    <w:name w:val="Table Grid21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2">
    <w:name w:val="Table Grid1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2">
    <w:name w:val="Table Grid242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2">
    <w:name w:val="Table Grid11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2">
    <w:name w:val="Table Grid2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2">
    <w:name w:val="Table Grid1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2">
    <w:name w:val="Table Grid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2">
    <w:name w:val="Table Grid12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2">
    <w:name w:val="Table Grid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1">
    <w:name w:val="Table Grid13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2">
    <w:name w:val="Table Grid5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1">
    <w:name w:val="Table Grid14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2">
    <w:name w:val="Table Grid6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1">
    <w:name w:val="Table Grid15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2">
    <w:name w:val="Table Grid722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1">
    <w:name w:val="Table Grid82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1">
    <w:name w:val="Table Grid16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1">
    <w:name w:val="Table Grid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1">
    <w:name w:val="Table Grid17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1">
    <w:name w:val="Table Grid1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1">
    <w:name w:val="Table Grid18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1">
    <w:name w:val="Table Grid1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1">
    <w:name w:val="Table Grid110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1">
    <w:name w:val="Table Grid2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1">
    <w:name w:val="Table Grid1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2">
    <w:name w:val="Table Grid21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1">
    <w:name w:val="Table Grid1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1">
    <w:name w:val="Table Grid402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2">
    <w:name w:val="Table Grid130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2">
    <w:name w:val="Table Grid11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2">
    <w:name w:val="Table Grid2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2">
    <w:name w:val="Table Grid1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2">
    <w:name w:val="Table Grid3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2">
    <w:name w:val="Table Grid12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1">
    <w:name w:val="Table Grid13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2">
    <w:name w:val="Table Grid5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1">
    <w:name w:val="Table Grid14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2">
    <w:name w:val="Table Grid6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1">
    <w:name w:val="Table Grid15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2">
    <w:name w:val="Table Grid78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1">
    <w:name w:val="Table Grid8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1">
    <w:name w:val="Table Grid16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1">
    <w:name w:val="Table Grid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1">
    <w:name w:val="Table Grid17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1">
    <w:name w:val="Table Grid1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1">
    <w:name w:val="Table Grid18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1">
    <w:name w:val="Table Grid1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1">
    <w:name w:val="Table Grid110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1">
    <w:name w:val="Table Grid2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2">
    <w:name w:val="Table Grid21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1">
    <w:name w:val="Table Grid1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2">
    <w:name w:val="Table Grid223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2">
    <w:name w:val="Table Grid11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2">
    <w:name w:val="Table Grid2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2">
    <w:name w:val="Table Grid1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2">
    <w:name w:val="Table Grid3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2">
    <w:name w:val="Table Grid12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0">
    <w:name w:val="Table Grid4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1">
    <w:name w:val="Table Grid13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2">
    <w:name w:val="Table Grid5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1">
    <w:name w:val="Table Grid14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2">
    <w:name w:val="Table Grid6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1">
    <w:name w:val="Table Grid15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2">
    <w:name w:val="Table Grid713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1">
    <w:name w:val="Table Grid8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1">
    <w:name w:val="Table Grid16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1">
    <w:name w:val="Table Grid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1">
    <w:name w:val="Table Grid17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1">
    <w:name w:val="Table Grid1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1">
    <w:name w:val="Table Grid18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1">
    <w:name w:val="Table Grid1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1">
    <w:name w:val="Table Grid110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1">
    <w:name w:val="Table Grid2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1">
    <w:name w:val="Table Grid1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2">
    <w:name w:val="Table Grid21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1">
    <w:name w:val="Table Grid112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1">
    <w:name w:val="Table Grid243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1">
    <w:name w:val="Table Grid11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1">
    <w:name w:val="Table Grid2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1">
    <w:name w:val="Table Grid1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1">
    <w:name w:val="Table Grid3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1">
    <w:name w:val="Table Grid12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1">
    <w:name w:val="Table Grid4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1">
    <w:name w:val="Table Grid13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1">
    <w:name w:val="Table Grid5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1">
    <w:name w:val="Table Grid14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1">
    <w:name w:val="Table Grid6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1">
    <w:name w:val="Table Grid15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1">
    <w:name w:val="Table Grid723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1">
    <w:name w:val="Table Grid8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1">
    <w:name w:val="Table Grid16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1">
    <w:name w:val="Table Grid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1">
    <w:name w:val="Table Grid17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1">
    <w:name w:val="Table Grid1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1">
    <w:name w:val="Table Grid18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1">
    <w:name w:val="Table Grid1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1">
    <w:name w:val="Table Grid110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1">
    <w:name w:val="Table Grid2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1">
    <w:name w:val="Table Grid1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1">
    <w:name w:val="Table Grid21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1">
    <w:name w:val="Table Grid1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1">
    <w:name w:val="Table Grid262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1">
    <w:name w:val="Table Grid117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1">
    <w:name w:val="Table Grid27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1">
    <w:name w:val="Table Grid1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1">
    <w:name w:val="Table Grid3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1">
    <w:name w:val="Table Grid12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1">
    <w:name w:val="Table Grid4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1">
    <w:name w:val="Table Grid5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1">
    <w:name w:val="Table Grid6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1">
    <w:name w:val="Table Grid732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1">
    <w:name w:val="Table Grid1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1">
    <w:name w:val="Table Grid21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1">
    <w:name w:val="Table Grid49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11">
    <w:name w:val="Table Grid5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1">
    <w:name w:val="Table Grid13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2">
    <w:name w:val="Table Grid224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1">
    <w:name w:val="Table Grid112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2">
    <w:name w:val="Table Grid21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1">
    <w:name w:val="Table Grid1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2">
    <w:name w:val="Table Grid3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2">
    <w:name w:val="Table Grid12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1">
    <w:name w:val="Table Grid4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1">
    <w:name w:val="Table Grid13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1">
    <w:name w:val="Table Grid5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1">
    <w:name w:val="Table Grid14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1">
    <w:name w:val="Table Grid6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1">
    <w:name w:val="Table Grid15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1">
    <w:name w:val="Table Grid79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1">
    <w:name w:val="Table Grid8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1">
    <w:name w:val="Table Grid16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1">
    <w:name w:val="Table Grid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1">
    <w:name w:val="Table Grid17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1">
    <w:name w:val="Table Grid1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1">
    <w:name w:val="Table Grid18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1">
    <w:name w:val="Table Grid1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1">
    <w:name w:val="Table Grid110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1">
    <w:name w:val="Table Grid2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1">
    <w:name w:val="Table Grid1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1">
    <w:name w:val="Table Grid6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1">
    <w:name w:val="Table Grid14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2">
    <w:name w:val="Table Grid225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1">
    <w:name w:val="Table Grid113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2">
    <w:name w:val="Table Grid2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1">
    <w:name w:val="Table Grid1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2">
    <w:name w:val="Table Grid3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2">
    <w:name w:val="Table Grid12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2">
    <w:name w:val="Table Grid4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1">
    <w:name w:val="Table Grid13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1">
    <w:name w:val="Table Grid5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1">
    <w:name w:val="Table Grid14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1">
    <w:name w:val="Table Grid6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1">
    <w:name w:val="Table Grid15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1">
    <w:name w:val="Table Grid710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1">
    <w:name w:val="Table Grid8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1">
    <w:name w:val="Table Grid16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1">
    <w:name w:val="Table Grid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1">
    <w:name w:val="Table Grid17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1">
    <w:name w:val="Table Grid1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1">
    <w:name w:val="Table Grid18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1">
    <w:name w:val="Table Grid1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1">
    <w:name w:val="Table Grid110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1">
    <w:name w:val="Table Grid2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1">
    <w:name w:val="Table Grid1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1">
    <w:name w:val="Table Grid7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1">
    <w:name w:val="Table Grid15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1">
    <w:name w:val="Table Grid22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2">
    <w:name w:val="Table Grid11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1">
    <w:name w:val="Table Grid21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1">
    <w:name w:val="Table Grid1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1">
    <w:name w:val="Table Grid3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1">
    <w:name w:val="Table Grid12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2">
    <w:name w:val="Table Grid4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1">
    <w:name w:val="Table Grid13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2">
    <w:name w:val="Table Grid5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1">
    <w:name w:val="Table Grid14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2">
    <w:name w:val="Table Grid6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1">
    <w:name w:val="Table Grid15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2">
    <w:name w:val="Table Grid71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1">
    <w:name w:val="Table Grid8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1">
    <w:name w:val="Table Grid16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1">
    <w:name w:val="Table Grid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1">
    <w:name w:val="Table Grid17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1">
    <w:name w:val="Table Grid1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1">
    <w:name w:val="Table Grid18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1">
    <w:name w:val="Table Grid1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1">
    <w:name w:val="Table Grid110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1">
    <w:name w:val="Table Grid2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1">
    <w:name w:val="Table Grid1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1">
    <w:name w:val="Table Grid8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1">
    <w:name w:val="Table Grid16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1">
    <w:name w:val="Table Grid227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2">
    <w:name w:val="Table Grid11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1">
    <w:name w:val="Table Grid21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1">
    <w:name w:val="Table Grid1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1">
    <w:name w:val="Table Grid3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1">
    <w:name w:val="Table Grid12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2">
    <w:name w:val="Table Grid4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1">
    <w:name w:val="Table Grid13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2">
    <w:name w:val="Table Grid5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1">
    <w:name w:val="Table Grid14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2">
    <w:name w:val="Table Grid6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1">
    <w:name w:val="Table Grid15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2">
    <w:name w:val="Table Grid71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1">
    <w:name w:val="Table Grid8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1">
    <w:name w:val="Table Grid16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1">
    <w:name w:val="Table Grid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1">
    <w:name w:val="Table Grid17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1">
    <w:name w:val="Table Grid1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1">
    <w:name w:val="Table Grid18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1">
    <w:name w:val="Table Grid1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1">
    <w:name w:val="Table Grid110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1">
    <w:name w:val="Table Grid2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1">
    <w:name w:val="Table Grid1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1">
    <w:name w:val="Table Grid9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1">
    <w:name w:val="Table Grid17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1">
    <w:name w:val="Table Grid228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1">
    <w:name w:val="Table Grid113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1">
    <w:name w:val="Table Grid21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1">
    <w:name w:val="Table Grid11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1">
    <w:name w:val="Table Grid3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1">
    <w:name w:val="Table Grid12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2">
    <w:name w:val="Table Grid4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1">
    <w:name w:val="Table Grid13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1">
    <w:name w:val="Table Grid5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1">
    <w:name w:val="Table Grid14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2">
    <w:name w:val="Table Grid6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1">
    <w:name w:val="Table Grid15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1">
    <w:name w:val="Table Grid716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1">
    <w:name w:val="Table Grid8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1">
    <w:name w:val="Table Grid16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1">
    <w:name w:val="Table Grid9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1">
    <w:name w:val="Table Grid17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1">
    <w:name w:val="Table Grid10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1">
    <w:name w:val="Table Grid18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1">
    <w:name w:val="Table Grid19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1">
    <w:name w:val="Table Grid110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1">
    <w:name w:val="Table Grid20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1">
    <w:name w:val="Table Grid1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1">
    <w:name w:val="Table Grid10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1">
    <w:name w:val="Table Grid18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1">
    <w:name w:val="Table Grid22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1">
    <w:name w:val="Table Grid113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1">
    <w:name w:val="Table Grid21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1">
    <w:name w:val="Table Grid11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1">
    <w:name w:val="Table Grid3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1">
    <w:name w:val="Table Grid12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2">
    <w:name w:val="Table Grid418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1">
    <w:name w:val="Table Grid13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1">
    <w:name w:val="Table Grid5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1">
    <w:name w:val="Table Grid14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2">
    <w:name w:val="Table Grid6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1">
    <w:name w:val="Table Grid15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1">
    <w:name w:val="Table Grid717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1">
    <w:name w:val="Table Grid8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1">
    <w:name w:val="Table Grid16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1">
    <w:name w:val="Table Grid9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1">
    <w:name w:val="Table Grid17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1">
    <w:name w:val="Table Grid10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1">
    <w:name w:val="Table Grid18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1">
    <w:name w:val="Table Grid19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1">
    <w:name w:val="Table Grid110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1">
    <w:name w:val="Table Grid20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1">
    <w:name w:val="Table Grid1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Bullet1">
    <w:name w:val="List Bullet1"/>
    <w:basedOn w:val="Normal"/>
    <w:next w:val="ListBullet"/>
    <w:uiPriority w:val="99"/>
    <w:unhideWhenUsed/>
    <w:rsid w:val="005F4AD8"/>
    <w:pPr>
      <w:ind w:left="720" w:hanging="360"/>
      <w:contextualSpacing/>
    </w:pPr>
  </w:style>
  <w:style w:type="character" w:customStyle="1" w:styleId="bkhx0d">
    <w:name w:val="bkhx0d"/>
    <w:basedOn w:val="DefaultParagraphFont"/>
    <w:rsid w:val="005F4AD8"/>
  </w:style>
  <w:style w:type="character" w:customStyle="1" w:styleId="hgkelc">
    <w:name w:val="hgkelc"/>
    <w:basedOn w:val="DefaultParagraphFont"/>
    <w:rsid w:val="005F4AD8"/>
  </w:style>
  <w:style w:type="table" w:customStyle="1" w:styleId="TableGrid275">
    <w:name w:val="Table Grid2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4">
    <w:name w:val="Table Grid1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6">
    <w:name w:val="Table Grid2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3">
    <w:name w:val="Table Grid3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4">
    <w:name w:val="Table Grid4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5">
    <w:name w:val="Table Grid1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4">
    <w:name w:val="Table Grid Light14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5">
    <w:name w:val="Table Grid Light5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40">
    <w:name w:val="Table Grid54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3">
    <w:name w:val="Table Grid64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0">
    <w:name w:val="Table Grid74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3">
    <w:name w:val="Table Grid124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9">
    <w:name w:val="Table Grid8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9">
    <w:name w:val="Table Grid9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9">
    <w:name w:val="Table Grid10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0">
    <w:name w:val="Table Grid13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5">
    <w:name w:val="Table Grid8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30">
    <w:name w:val="Table Grid14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9">
    <w:name w:val="Table Grid15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3">
    <w:name w:val="Table Grid21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0">
    <w:name w:val="Table Grid3130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0">
    <w:name w:val="Table Grid414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5">
    <w:name w:val="Table Grid1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2">
    <w:name w:val="Table Grid Light1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2">
    <w:name w:val="Table Grid Light2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30">
    <w:name w:val="Table Grid513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3">
    <w:name w:val="Table Grid613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0">
    <w:name w:val="Table Grid713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0">
    <w:name w:val="Table Grid121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0">
    <w:name w:val="Table Grid82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5">
    <w:name w:val="Table Grid9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5">
    <w:name w:val="Table Grid1011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5">
    <w:name w:val="Table Grid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6">
    <w:name w:val="Table Grid8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15">
    <w:name w:val="Table Grid14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EndnoteTextChar1">
    <w:name w:val="Endnote Text Char1"/>
    <w:basedOn w:val="DefaultParagraphFont"/>
    <w:uiPriority w:val="99"/>
    <w:semiHidden/>
    <w:rsid w:val="005F4AD8"/>
    <w:rPr>
      <w:lang w:val="en-US" w:eastAsia="en-US"/>
    </w:rPr>
  </w:style>
  <w:style w:type="paragraph" w:customStyle="1" w:styleId="Normal11">
    <w:name w:val="Normal11"/>
    <w:rsid w:val="005F4AD8"/>
    <w:pPr>
      <w:ind w:left="547" w:hanging="547"/>
      <w:jc w:val="both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5115">
    <w:name w:val="Table Grid15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0">
    <w:name w:val="Table Grid21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5">
    <w:name w:val="Table Grid111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0">
    <w:name w:val="Table Grid112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0">
    <w:name w:val="Table Grid113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theme="minorBidi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0">
    <w:name w:val="Table Grid2230"/>
    <w:basedOn w:val="TableNormal"/>
    <w:next w:val="TableGrid"/>
    <w:uiPriority w:val="59"/>
    <w:rsid w:val="005F4AD8"/>
    <w:rPr>
      <w:rFonts w:ascii="Noto Sans" w:hAnsi="Noto Sans"/>
      <w:sz w:val="26"/>
      <w:szCs w:val="26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ubtleEmphasis">
    <w:name w:val="Subtle Emphasis"/>
    <w:basedOn w:val="DefaultParagraphFont"/>
    <w:uiPriority w:val="19"/>
    <w:qFormat/>
    <w:rsid w:val="005F4AD8"/>
    <w:rPr>
      <w:i/>
      <w:iCs/>
      <w:color w:val="808080" w:themeColor="text1" w:themeTint="7F"/>
    </w:rPr>
  </w:style>
  <w:style w:type="paragraph" w:styleId="BodyText3">
    <w:name w:val="Body Text 3"/>
    <w:basedOn w:val="Normal"/>
    <w:link w:val="BodyText3Char"/>
    <w:uiPriority w:val="99"/>
    <w:unhideWhenUsed/>
    <w:rsid w:val="005F4AD8"/>
    <w:pPr>
      <w:spacing w:after="120" w:line="240" w:lineRule="auto"/>
      <w:ind w:left="547" w:hanging="547"/>
      <w:jc w:val="both"/>
    </w:pPr>
    <w:rPr>
      <w:rFonts w:asciiTheme="minorHAnsi" w:eastAsiaTheme="minorHAnsi" w:hAnsiTheme="minorHAnsi" w:cstheme="minorBid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5F4AD8"/>
    <w:rPr>
      <w:rFonts w:asciiTheme="minorHAnsi" w:eastAsiaTheme="minorHAnsi" w:hAnsiTheme="minorHAnsi" w:cstheme="minorBidi"/>
      <w:sz w:val="16"/>
      <w:szCs w:val="16"/>
      <w:lang w:val="en-US" w:eastAsia="en-US"/>
    </w:rPr>
  </w:style>
  <w:style w:type="paragraph" w:customStyle="1" w:styleId="Norma">
    <w:name w:val="Norma"/>
    <w:basedOn w:val="Heading6"/>
    <w:uiPriority w:val="99"/>
    <w:rsid w:val="005F4AD8"/>
    <w:pPr>
      <w:keepLines w:val="0"/>
      <w:spacing w:before="40" w:after="40" w:line="288" w:lineRule="auto"/>
      <w:ind w:firstLine="504"/>
      <w:jc w:val="both"/>
    </w:pPr>
    <w:rPr>
      <w:rFonts w:ascii="Souvenir Lt BT" w:hAnsi="Souvenir Lt BT" w:cs="Mangal"/>
      <w:i w:val="0"/>
      <w:iCs w:val="0"/>
      <w:color w:val="auto"/>
      <w:sz w:val="22"/>
      <w:szCs w:val="22"/>
      <w:lang w:val="en-US" w:eastAsia="en-IN" w:bidi="hi-IN"/>
    </w:rPr>
  </w:style>
  <w:style w:type="table" w:customStyle="1" w:styleId="TableGrid1629">
    <w:name w:val="Table Grid16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9">
    <w:name w:val="Table Grid17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9">
    <w:name w:val="Table Grid18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9">
    <w:name w:val="Table Grid19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9">
    <w:name w:val="Table Grid202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9">
    <w:name w:val="Table Grid110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0">
    <w:name w:val="Table Grid23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5">
    <w:name w:val="Table Grid24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5">
    <w:name w:val="Table Grid16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5">
    <w:name w:val="Table Grid17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5">
    <w:name w:val="Table Grid18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5">
    <w:name w:val="Table Grid19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5">
    <w:name w:val="Table Grid201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5">
    <w:name w:val="Table Grid110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4">
    <w:name w:val="Table Grid2514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9">
    <w:name w:val="Table Grid1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2">
    <w:name w:val="Table Grid26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5">
    <w:name w:val="Table Grid1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5">
    <w:name w:val="Table Grid3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5">
    <w:name w:val="Table Grid12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5">
    <w:name w:val="Table Grid4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2">
    <w:name w:val="Table Grid13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5">
    <w:name w:val="Table Grid5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0">
    <w:name w:val="Table Grid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5">
    <w:name w:val="Table Grid6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0">
    <w:name w:val="Table Grid15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5">
    <w:name w:val="Table Grid7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0">
    <w:name w:val="Table Grid16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0">
    <w:name w:val="Table Grid17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0">
    <w:name w:val="Table Grid9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0">
    <w:name w:val="Table Grid18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0">
    <w:name w:val="Table Grid1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0">
    <w:name w:val="Table Grid19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0">
    <w:name w:val="Table Grid2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0">
    <w:name w:val="Table Grid110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5">
    <w:name w:val="Table Grid212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7">
    <w:name w:val="Table Grid27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4">
    <w:name w:val="Table Grid1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3">
    <w:name w:val="Table Grid2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2">
    <w:name w:val="Table Grid1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3">
    <w:name w:val="Table Grid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2">
    <w:name w:val="Table Grid3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2">
    <w:name w:val="Table Grid4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6">
    <w:name w:val="Table Grid1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2">
    <w:name w:val="Table Grid53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3">
    <w:name w:val="Table Grid30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3">
    <w:name w:val="Table Grid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3">
    <w:name w:val="Table Grid2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3">
    <w:name w:val="Table Grid1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4">
    <w:name w:val="Table Grid3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2">
    <w:name w:val="Table Grid12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5">
    <w:name w:val="Table Grid4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3">
    <w:name w:val="Table Grid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3">
    <w:name w:val="Table Grid5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3">
    <w:name w:val="Table Grid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2">
    <w:name w:val="Table Grid6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3">
    <w:name w:val="Table Grid15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2">
    <w:name w:val="Table Grid7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3">
    <w:name w:val="Table Grid16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3">
    <w:name w:val="Table Grid8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3">
    <w:name w:val="Table Grid17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3">
    <w:name w:val="Table Grid9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3">
    <w:name w:val="Table Grid18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3">
    <w:name w:val="Table Grid1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3">
    <w:name w:val="Table Grid19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3">
    <w:name w:val="Table Grid2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3">
    <w:name w:val="Table Grid110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2">
    <w:name w:val="Table Grid21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5">
    <w:name w:val="Table Grid1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4">
    <w:name w:val="Table Grid22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3">
    <w:name w:val="Table Grid353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3">
    <w:name w:val="Table Grid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4">
    <w:name w:val="Table Grid214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2">
    <w:name w:val="Table Grid11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3">
    <w:name w:val="Table Grid3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4">
    <w:name w:val="Table Grid12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3">
    <w:name w:val="Table Grid3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3">
    <w:name w:val="Table Grid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3">
    <w:name w:val="Table Grid2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6">
    <w:name w:val="Table Grid1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3">
    <w:name w:val="Table Grid3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3">
    <w:name w:val="Table Grid12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3">
    <w:name w:val="Table Grid4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3">
    <w:name w:val="Table Grid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3">
    <w:name w:val="Table Grid5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3">
    <w:name w:val="Table Grid14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4">
    <w:name w:val="Table Grid6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3">
    <w:name w:val="Table Grid15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3">
    <w:name w:val="Table Grid7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3">
    <w:name w:val="Table Grid16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3">
    <w:name w:val="Table Grid8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3">
    <w:name w:val="Table Grid17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3">
    <w:name w:val="Table Grid9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3">
    <w:name w:val="Table Grid18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3">
    <w:name w:val="Table Grid1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3">
    <w:name w:val="Table Grid19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3">
    <w:name w:val="Table Grid2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3">
    <w:name w:val="Table Grid110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3">
    <w:name w:val="Table Grid39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3">
    <w:name w:val="Table Grid12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3">
    <w:name w:val="Table Grid21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3">
    <w:name w:val="Table Grid1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3">
    <w:name w:val="Table Grid3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3">
    <w:name w:val="Table Grid12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3">
    <w:name w:val="Table Grid4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3">
    <w:name w:val="Table Grid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3">
    <w:name w:val="Table Grid5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3">
    <w:name w:val="Table Grid14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3">
    <w:name w:val="Table Grid6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3">
    <w:name w:val="Table Grid15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3">
    <w:name w:val="Table Grid7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3">
    <w:name w:val="Table Grid16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3">
    <w:name w:val="Table Grid8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3">
    <w:name w:val="Table Grid17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3">
    <w:name w:val="Table Grid9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3">
    <w:name w:val="Table Grid18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3">
    <w:name w:val="Table Grid1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3">
    <w:name w:val="Table Grid19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3">
    <w:name w:val="Table Grid2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3">
    <w:name w:val="Table Grid110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3">
    <w:name w:val="Table Grid2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3">
    <w:name w:val="Table Grid1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3">
    <w:name w:val="Table Grid4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3">
    <w:name w:val="Table Grid4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3">
    <w:name w:val="Table Grid1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3">
    <w:name w:val="Table Grid1116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3">
    <w:name w:val="Table Grid21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4">
    <w:name w:val="Table Grid31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3">
    <w:name w:val="Table Grid57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jlqj4b">
    <w:name w:val="jlqj4b"/>
    <w:basedOn w:val="DefaultParagraphFont"/>
    <w:rsid w:val="005F4AD8"/>
  </w:style>
  <w:style w:type="table" w:customStyle="1" w:styleId="TableGrid12103">
    <w:name w:val="Table Grid1210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3">
    <w:name w:val="Table Grid48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2">
    <w:name w:val="Table Grid4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3">
    <w:name w:val="Table Grid13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3">
    <w:name w:val="Table Grid1117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3">
    <w:name w:val="Table Grid219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1">
    <w:name w:val="Table Grid31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3">
    <w:name w:val="Table Grid5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4">
    <w:name w:val="Table Grid121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2">
    <w:name w:val="Table Grid5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2">
    <w:name w:val="Table Grid4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2">
    <w:name w:val="Table Grid1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3">
    <w:name w:val="Table Grid1118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3">
    <w:name w:val="Table Grid220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3">
    <w:name w:val="Table Grid31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2">
    <w:name w:val="Table Grid59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3">
    <w:name w:val="Table Grid6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4">
    <w:name w:val="List 4"/>
    <w:basedOn w:val="Normal"/>
    <w:uiPriority w:val="99"/>
    <w:unhideWhenUsed/>
    <w:rsid w:val="005F4AD8"/>
    <w:pPr>
      <w:ind w:left="1132" w:hanging="283"/>
      <w:contextualSpacing/>
    </w:pPr>
    <w:rPr>
      <w:rFonts w:asciiTheme="minorHAnsi" w:eastAsiaTheme="minorHAnsi" w:hAnsiTheme="minorHAnsi" w:cstheme="minorBidi"/>
    </w:rPr>
  </w:style>
  <w:style w:type="paragraph" w:customStyle="1" w:styleId="question0">
    <w:name w:val="question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text-content">
    <w:name w:val="text-content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character" w:customStyle="1" w:styleId="mord">
    <w:name w:val="mord"/>
    <w:basedOn w:val="DefaultParagraphFont"/>
    <w:rsid w:val="005F4AD8"/>
  </w:style>
  <w:style w:type="character" w:customStyle="1" w:styleId="mrel">
    <w:name w:val="mrel"/>
    <w:basedOn w:val="DefaultParagraphFont"/>
    <w:rsid w:val="005F4AD8"/>
  </w:style>
  <w:style w:type="character" w:customStyle="1" w:styleId="mbin">
    <w:name w:val="mbin"/>
    <w:basedOn w:val="DefaultParagraphFont"/>
    <w:rsid w:val="005F4AD8"/>
  </w:style>
  <w:style w:type="character" w:customStyle="1" w:styleId="ListParagraphChar">
    <w:name w:val="List Paragraph Char"/>
    <w:link w:val="ListParagraph"/>
    <w:uiPriority w:val="34"/>
    <w:rsid w:val="005F4AD8"/>
    <w:rPr>
      <w:sz w:val="22"/>
      <w:szCs w:val="22"/>
      <w:lang w:val="en-US" w:eastAsia="en-US"/>
    </w:rPr>
  </w:style>
  <w:style w:type="character" w:customStyle="1" w:styleId="y2iqfc">
    <w:name w:val="y2iqfc"/>
    <w:basedOn w:val="DefaultParagraphFont"/>
    <w:rsid w:val="005F4AD8"/>
  </w:style>
  <w:style w:type="table" w:customStyle="1" w:styleId="TableGrid13116">
    <w:name w:val="Table Grid13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6">
    <w:name w:val="Table Grid14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9">
    <w:name w:val="Table Grid41129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4">
    <w:name w:val="Table Grid51114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4">
    <w:name w:val="Table Grid6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4">
    <w:name w:val="Table Grid7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6">
    <w:name w:val="Table Grid12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3">
    <w:name w:val="Table Grid1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2">
    <w:name w:val="Table Grid142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6">
    <w:name w:val="Table Grid3216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6">
    <w:name w:val="Table Grid4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6">
    <w:name w:val="Table Grid5216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6">
    <w:name w:val="Table Grid6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6">
    <w:name w:val="Table Grid7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4">
    <w:name w:val="Table Grid113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4">
    <w:name w:val="Table Grid1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4">
    <w:name w:val="Table Grid23114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3">
    <w:name w:val="Table Grid3313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dTable4">
    <w:name w:val="Grid Table 4"/>
    <w:basedOn w:val="TableNormal"/>
    <w:uiPriority w:val="49"/>
    <w:rsid w:val="005F4AD8"/>
    <w:rPr>
      <w:rFonts w:cs="Times New Roman"/>
      <w:lang w:bidi="hi-IN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TableGrid121211">
    <w:name w:val="Table Grid12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3">
    <w:name w:val="Table Grid13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3">
    <w:name w:val="Table Grid14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4">
    <w:name w:val="Table Grid412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0">
    <w:name w:val="Table Grid51210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1">
    <w:name w:val="Table Grid6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0">
    <w:name w:val="Table Grid71210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2">
    <w:name w:val="Table Grid1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1">
    <w:name w:val="Table Grid22211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3">
    <w:name w:val="Table Grid12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2">
    <w:name w:val="Table Grid1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2">
    <w:name w:val="Table Grid1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3">
    <w:name w:val="Table Grid3223"/>
    <w:basedOn w:val="TableNormal"/>
    <w:next w:val="TableGrid"/>
    <w:uiPriority w:val="39"/>
    <w:rsid w:val="005F4AD8"/>
    <w:rPr>
      <w:rFonts w:ascii="Symbol" w:eastAsia="Symbol" w:hAnsi="Symbo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3">
    <w:name w:val="Table Grid4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3">
    <w:name w:val="Table Grid522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3">
    <w:name w:val="Table Grid6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3">
    <w:name w:val="Table Grid7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0">
    <w:name w:val="Table Grid113210"/>
    <w:basedOn w:val="TableNormal"/>
    <w:next w:val="TableGrid"/>
    <w:uiPriority w:val="59"/>
    <w:rsid w:val="005F4AD8"/>
    <w:rPr>
      <w:rFonts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0">
    <w:name w:val="Table Grid1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Helvetica" w:eastAsia="Times New Roman" w:hAnsi="Helvetica" w:cs="Tms Rm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0">
    <w:name w:val="Table Grid23210"/>
    <w:basedOn w:val="TableNormal"/>
    <w:next w:val="TableGrid"/>
    <w:uiPriority w:val="59"/>
    <w:rsid w:val="005F4AD8"/>
    <w:rPr>
      <w:rFonts w:eastAsia="System"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3">
    <w:name w:val="Table Grid12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2">
    <w:name w:val="Table Grid13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2">
    <w:name w:val="Table Grid14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2">
    <w:name w:val="Table Grid3322"/>
    <w:basedOn w:val="TableNormal"/>
    <w:next w:val="TableGrid"/>
    <w:uiPriority w:val="39"/>
    <w:rsid w:val="005F4AD8"/>
    <w:rPr>
      <w:rFonts w:ascii="New York" w:eastAsia="New York" w:hAnsi="New York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3">
    <w:name w:val="Table Grid4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3">
    <w:name w:val="Table Grid531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3">
    <w:name w:val="Table Grid6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3">
    <w:name w:val="Table Grid7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6">
    <w:name w:val="Table Grid9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6">
    <w:name w:val="Table Grid15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6">
    <w:name w:val="Table Grid10116"/>
    <w:basedOn w:val="TableNormal"/>
    <w:uiPriority w:val="5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6">
    <w:name w:val="Table Grid16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6">
    <w:name w:val="Table Grid111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4">
    <w:name w:val="Table Grid211114"/>
    <w:basedOn w:val="TableNormal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5">
    <w:name w:val="Table Grid12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1">
    <w:name w:val="Table Grid13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1">
    <w:name w:val="Table Grid14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5">
    <w:name w:val="Table Grid31115"/>
    <w:basedOn w:val="TableNormal"/>
    <w:uiPriority w:val="3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3">
    <w:name w:val="Table Grid41111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5">
    <w:name w:val="Table Grid51115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5">
    <w:name w:val="Table Grid6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5">
    <w:name w:val="Table Grid7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6">
    <w:name w:val="Table Grid17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6">
    <w:name w:val="Table Grid18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6">
    <w:name w:val="Table Grid1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5">
    <w:name w:val="Table Grid22115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1">
    <w:name w:val="Table Grid12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2">
    <w:name w:val="Table Grid1321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1">
    <w:name w:val="Table Grid1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1">
    <w:name w:val="Table Grid32111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1">
    <w:name w:val="Table Grid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1">
    <w:name w:val="Table Grid52111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1">
    <w:name w:val="Table Grid6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1">
    <w:name w:val="Table Grid7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6">
    <w:name w:val="Table Grid19116"/>
    <w:basedOn w:val="TableNormal"/>
    <w:next w:val="TableGrid"/>
    <w:uiPriority w:val="59"/>
    <w:rsid w:val="005F4AD8"/>
    <w:rPr>
      <w:rFonts w:ascii="Symbol" w:eastAsia="Symbol" w:hAnsi="Symbol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6">
    <w:name w:val="Table Grid110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SimHei" w:eastAsia="Times New Roman" w:hAnsi="SimHei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6">
    <w:name w:val="Table Grid20116"/>
    <w:basedOn w:val="TableNormal"/>
    <w:next w:val="TableGrid"/>
    <w:uiPriority w:val="5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5">
    <w:name w:val="Table Grid1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5">
    <w:name w:val="Table Grid114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5">
    <w:name w:val="Table Grid23115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1">
    <w:name w:val="Table Grid33111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2">
    <w:name w:val="Table Grid6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72">
    <w:name w:val="Table Grid1372"/>
    <w:basedOn w:val="TableNormal"/>
    <w:next w:val="TableGrid"/>
    <w:uiPriority w:val="3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3">
    <w:name w:val="Table Grid22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3">
    <w:name w:val="Table Grid1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3">
    <w:name w:val="Table Grid3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1">
    <w:name w:val="Table Grid41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2">
    <w:name w:val="Table Grid510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2">
    <w:name w:val="Table Grid11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3">
    <w:name w:val="Table Grid67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3">
    <w:name w:val="Table Grid7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3">
    <w:name w:val="Table Grid12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3">
    <w:name w:val="Table Grid2110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3">
    <w:name w:val="Table Grid4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4">
    <w:name w:val="Table Grid61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3">
    <w:name w:val="Table Grid1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2">
    <w:name w:val="Table Grid13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2">
    <w:name w:val="Table Grid14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2">
    <w:name w:val="Table Grid15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2">
    <w:name w:val="Table Grid8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2">
    <w:name w:val="Table Grid16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2">
    <w:name w:val="Table Grid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2">
    <w:name w:val="Table Grid17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2">
    <w:name w:val="Table Grid1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2">
    <w:name w:val="Table Grid18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2">
    <w:name w:val="Table Grid1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2">
    <w:name w:val="Table Grid110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2">
    <w:name w:val="Table Grid2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3">
    <w:name w:val="Table Grid1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3">
    <w:name w:val="Table Grid22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3">
    <w:name w:val="Table Grid23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3">
    <w:name w:val="Table Grid1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3">
    <w:name w:val="Table Grid3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3">
    <w:name w:val="Table Grid51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3">
    <w:name w:val="Table Grid1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3">
    <w:name w:val="Table Grid71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3">
    <w:name w:val="Table Grid12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1">
    <w:name w:val="Table Grid21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0">
    <w:name w:val="Table Grid41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6">
    <w:name w:val="Table Grid2416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5">
    <w:name w:val="Table Grid25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6">
    <w:name w:val="Table Grid1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2">
    <w:name w:val="Table Grid3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2">
    <w:name w:val="Table Grid423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2">
    <w:name w:val="Table Grid5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5">
    <w:name w:val="Table Grid1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2">
    <w:name w:val="Table Grid623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2">
    <w:name w:val="Table Grid723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2">
    <w:name w:val="Table Grid12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6">
    <w:name w:val="Table Grid2121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5">
    <w:name w:val="Table Grid412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2">
    <w:name w:val="Table Grid6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3">
    <w:name w:val="Table Grid1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2">
    <w:name w:val="Table Grid13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2">
    <w:name w:val="Table Grid14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3">
    <w:name w:val="Table Grid15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3">
    <w:name w:val="Table Grid8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3">
    <w:name w:val="Table Grid16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3">
    <w:name w:val="Table Grid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3">
    <w:name w:val="Table Grid17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3">
    <w:name w:val="Table Grid1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3">
    <w:name w:val="Table Grid18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3">
    <w:name w:val="Table Grid1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3">
    <w:name w:val="Table Grid110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3">
    <w:name w:val="Table Grid2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3">
    <w:name w:val="Table Grid1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2">
    <w:name w:val="Table Grid22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2">
    <w:name w:val="Table Grid231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2">
    <w:name w:val="Table Grid1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2">
    <w:name w:val="Table Grid3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2">
    <w:name w:val="Table Grid5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2">
    <w:name w:val="Table Grid1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2">
    <w:name w:val="Table Grid7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2">
    <w:name w:val="Table Grid12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5">
    <w:name w:val="Table Grid21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4">
    <w:name w:val="Table Grid41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2">
    <w:name w:val="Table Grid1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3">
    <w:name w:val="Table Grid26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2">
    <w:name w:val="Table Grid27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3">
    <w:name w:val="Table Grid1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1">
    <w:name w:val="Table Grid3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2">
    <w:name w:val="Table Grid43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2">
    <w:name w:val="Table Grid53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2">
    <w:name w:val="Table Grid1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2">
    <w:name w:val="Table Grid63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2">
    <w:name w:val="Table Grid73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2">
    <w:name w:val="Table Grid12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3">
    <w:name w:val="Table Grid21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2">
    <w:name w:val="Table Grid41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2">
    <w:name w:val="Table Grid61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2">
    <w:name w:val="Table Grid1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2">
    <w:name w:val="Table Grid13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2">
    <w:name w:val="Table Grid14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2">
    <w:name w:val="Table Grid15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2">
    <w:name w:val="Table Grid8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2">
    <w:name w:val="Table Grid16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2">
    <w:name w:val="Table Grid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2">
    <w:name w:val="Table Grid17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2">
    <w:name w:val="Table Grid1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2">
    <w:name w:val="Table Grid18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2">
    <w:name w:val="Table Grid1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2">
    <w:name w:val="Table Grid110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2">
    <w:name w:val="Table Grid2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3">
    <w:name w:val="Table Grid1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2">
    <w:name w:val="Table Grid22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1">
    <w:name w:val="Table Grid23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1">
    <w:name w:val="Table Grid1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2">
    <w:name w:val="Table Grid312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1">
    <w:name w:val="Table Grid51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1">
    <w:name w:val="Table Grid1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1">
    <w:name w:val="Table Grid71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2">
    <w:name w:val="Table Grid12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2">
    <w:name w:val="Table Grid2112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1">
    <w:name w:val="Table Grid41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1">
    <w:name w:val="Table Grid3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1">
    <w:name w:val="Table Grid4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1">
    <w:name w:val="Table Grid5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1">
    <w:name w:val="Table Grid621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1">
    <w:name w:val="Table Grid72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1">
    <w:name w:val="Table Grid12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1">
    <w:name w:val="Table Grid6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1">
    <w:name w:val="Table Grid1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1">
    <w:name w:val="Table Grid13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1">
    <w:name w:val="Table Grid14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1">
    <w:name w:val="Table Grid15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2">
    <w:name w:val="Table Grid81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1">
    <w:name w:val="Table Grid16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1">
    <w:name w:val="Table Grid9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1">
    <w:name w:val="Table Grid17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1">
    <w:name w:val="Table Grid10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1">
    <w:name w:val="Table Grid18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1">
    <w:name w:val="Table Grid19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1">
    <w:name w:val="Table Grid110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1">
    <w:name w:val="Table Grid20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1">
    <w:name w:val="Table Grid1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1">
    <w:name w:val="Table Grid22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1">
    <w:name w:val="Table Grid23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1">
    <w:name w:val="Table Grid113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1">
    <w:name w:val="Table Grid3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1">
    <w:name w:val="Table Grid5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1">
    <w:name w:val="Table Grid114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1">
    <w:name w:val="Table Grid7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1">
    <w:name w:val="Table Grid12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1">
    <w:name w:val="Table Grid2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1">
    <w:name w:val="Table Grid2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1">
    <w:name w:val="Table Grid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1">
    <w:name w:val="Table Grid3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1">
    <w:name w:val="Table Grid4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1">
    <w:name w:val="Table Grid5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1">
    <w:name w:val="Table Grid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1">
    <w:name w:val="Table Grid6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1">
    <w:name w:val="Table Grid74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1">
    <w:name w:val="Table Grid12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1">
    <w:name w:val="Table Grid21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1">
    <w:name w:val="Table Grid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1">
    <w:name w:val="Table Grid13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1">
    <w:name w:val="Table Grid14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2">
    <w:name w:val="Table Grid15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2">
    <w:name w:val="Table Grid8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2">
    <w:name w:val="Table Grid16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2">
    <w:name w:val="Table Grid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2">
    <w:name w:val="Table Grid17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2">
    <w:name w:val="Table Grid1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2">
    <w:name w:val="Table Grid18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2">
    <w:name w:val="Table Grid1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2">
    <w:name w:val="Table Grid110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2">
    <w:name w:val="Table Grid2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1">
    <w:name w:val="Table Grid223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1">
    <w:name w:val="Table Grid313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3">
    <w:name w:val="Table Grid21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2">
    <w:name w:val="Table Grid41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1">
    <w:name w:val="Table Grid30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1">
    <w:name w:val="Table Grid210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1">
    <w:name w:val="Table Grid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1">
    <w:name w:val="Table Grid3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1">
    <w:name w:val="Table Grid4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1">
    <w:name w:val="Table Grid5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1">
    <w:name w:val="Table Grid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1">
    <w:name w:val="Table Grid6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1">
    <w:name w:val="Table Grid75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1">
    <w:name w:val="Table Grid12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1">
    <w:name w:val="Table Grid21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3">
    <w:name w:val="Table Grid4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3">
    <w:name w:val="Table Grid6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1">
    <w:name w:val="Table Grid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1">
    <w:name w:val="Table Grid13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1">
    <w:name w:val="Table Grid14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1">
    <w:name w:val="Table Grid15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1">
    <w:name w:val="Table Grid8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1">
    <w:name w:val="Table Grid16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1">
    <w:name w:val="Table Grid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1">
    <w:name w:val="Table Grid17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1">
    <w:name w:val="Table Grid1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1">
    <w:name w:val="Table Grid18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1">
    <w:name w:val="Table Grid1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1">
    <w:name w:val="Table Grid110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1">
    <w:name w:val="Table Grid2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3">
    <w:name w:val="Table Grid112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2">
    <w:name w:val="Table Grid23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3">
    <w:name w:val="Table Grid1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3">
    <w:name w:val="Table Grid5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2">
    <w:name w:val="Table Grid1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3">
    <w:name w:val="Table Grid7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3">
    <w:name w:val="Table Grid21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2">
    <w:name w:val="Table Grid411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1">
    <w:name w:val="Table Grid36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1">
    <w:name w:val="Table Grid21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1">
    <w:name w:val="Table Grid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1">
    <w:name w:val="Table Grid37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1">
    <w:name w:val="Table Grid4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1">
    <w:name w:val="Table Grid56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1">
    <w:name w:val="Table Grid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1">
    <w:name w:val="Table Grid6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1">
    <w:name w:val="Table Grid76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1">
    <w:name w:val="Table Grid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1">
    <w:name w:val="Table Grid217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3">
    <w:name w:val="Table Grid416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3">
    <w:name w:val="Table Grid6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1">
    <w:name w:val="Table Grid3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1">
    <w:name w:val="Table Grid218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1">
    <w:name w:val="Table Grid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1">
    <w:name w:val="Table Grid39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1">
    <w:name w:val="Table Grid47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1">
    <w:name w:val="Table Grid57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1">
    <w:name w:val="Table Grid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3">
    <w:name w:val="Table Grid77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1">
    <w:name w:val="Table Grid12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1">
    <w:name w:val="Table Grid21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3">
    <w:name w:val="Table Grid417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3">
    <w:name w:val="Table Grid61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1">
    <w:name w:val="Table Grid13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1">
    <w:name w:val="Table Grid14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1">
    <w:name w:val="Table Grid15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1">
    <w:name w:val="Table Grid8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1">
    <w:name w:val="Table Grid16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1">
    <w:name w:val="Table Grid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1">
    <w:name w:val="Table Grid17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1">
    <w:name w:val="Table Grid1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1">
    <w:name w:val="Table Grid18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1">
    <w:name w:val="Table Grid1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1">
    <w:name w:val="Table Grid110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1">
    <w:name w:val="Table Grid2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3">
    <w:name w:val="Table Grid1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3">
    <w:name w:val="Table Grid22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2">
    <w:name w:val="Table Grid23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3">
    <w:name w:val="Table Grid1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3">
    <w:name w:val="Table Grid5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2">
    <w:name w:val="Table Grid1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3">
    <w:name w:val="Table Grid71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3">
    <w:name w:val="Table Grid12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3">
    <w:name w:val="Table Grid21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2">
    <w:name w:val="Table Grid411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3">
    <w:name w:val="Table Grid24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3">
    <w:name w:val="Table Grid25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3">
    <w:name w:val="Table Grid1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1">
    <w:name w:val="Table Grid3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1">
    <w:name w:val="Table Grid42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1">
    <w:name w:val="Table Grid5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3">
    <w:name w:val="Table Grid1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1">
    <w:name w:val="Table Grid62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1">
    <w:name w:val="Table Grid72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1">
    <w:name w:val="Table Grid12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3">
    <w:name w:val="Table Grid212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2">
    <w:name w:val="Table Grid412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1">
    <w:name w:val="Table Grid6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3">
    <w:name w:val="Table Grid11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1">
    <w:name w:val="Table Grid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1">
    <w:name w:val="Table Grid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1">
    <w:name w:val="Table Grid15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1">
    <w:name w:val="Table Grid8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1">
    <w:name w:val="Table Grid16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1">
    <w:name w:val="Table Grid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1">
    <w:name w:val="Table Grid17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1">
    <w:name w:val="Table Grid1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1">
    <w:name w:val="Table Grid18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1">
    <w:name w:val="Table Grid1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1">
    <w:name w:val="Table Grid110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1">
    <w:name w:val="Table Grid2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1">
    <w:name w:val="Table Grid112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1">
    <w:name w:val="Table Grid22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1">
    <w:name w:val="Table Grid23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1">
    <w:name w:val="Table Grid1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1">
    <w:name w:val="Table Grid3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1">
    <w:name w:val="Table Grid5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1">
    <w:name w:val="Table Grid1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1">
    <w:name w:val="Table Grid7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1">
    <w:name w:val="Table Grid12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2">
    <w:name w:val="Table Grid2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2">
    <w:name w:val="Table Grid4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2">
    <w:name w:val="Table Grid40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1">
    <w:name w:val="Table Grid22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1">
    <w:name w:val="Table Grid13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1">
    <w:name w:val="Table Grid310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1">
    <w:name w:val="Table Grid48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1">
    <w:name w:val="Table Grid5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3">
    <w:name w:val="Table Grid1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3">
    <w:name w:val="Table Grid68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3">
    <w:name w:val="Table Grid7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1">
    <w:name w:val="Table Grid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1">
    <w:name w:val="Table Grid211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3">
    <w:name w:val="Table Grid418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3">
    <w:name w:val="Table Grid6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2">
    <w:name w:val="Table Grid49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2">
    <w:name w:val="Table Grid1361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2">
    <w:name w:val="Table Grid226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2">
    <w:name w:val="Table Grid112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2">
    <w:name w:val="Table Grid316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2">
    <w:name w:val="Table Grid410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0">
    <w:name w:val="Table Grid280"/>
    <w:basedOn w:val="TableNormal"/>
    <w:next w:val="TableGrid"/>
    <w:uiPriority w:val="59"/>
    <w:rsid w:val="005F4AD8"/>
    <w:pPr>
      <w:ind w:left="547" w:hanging="547"/>
      <w:jc w:val="both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5F4AD8"/>
    <w:rPr>
      <w:color w:val="800080"/>
      <w:u w:val="single"/>
    </w:rPr>
  </w:style>
  <w:style w:type="table" w:customStyle="1" w:styleId="GridTable41">
    <w:name w:val="Grid Table 41"/>
    <w:basedOn w:val="TableNormal"/>
    <w:next w:val="GridTable4"/>
    <w:uiPriority w:val="49"/>
    <w:rsid w:val="005F4AD8"/>
    <w:rPr>
      <w:lang w:bidi="hi-IN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text-justify">
    <w:name w:val="text-justify"/>
    <w:basedOn w:val="Normal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numbering" w:customStyle="1" w:styleId="NoList11">
    <w:name w:val="No List11"/>
    <w:next w:val="NoList"/>
    <w:uiPriority w:val="99"/>
    <w:semiHidden/>
    <w:unhideWhenUsed/>
    <w:rsid w:val="00730591"/>
  </w:style>
  <w:style w:type="character" w:customStyle="1" w:styleId="UnresolvedMention1">
    <w:name w:val="Unresolved Mention1"/>
    <w:uiPriority w:val="99"/>
    <w:semiHidden/>
    <w:unhideWhenUsed/>
    <w:rsid w:val="00730591"/>
    <w:rPr>
      <w:color w:val="605E5C"/>
      <w:shd w:val="clear" w:color="auto" w:fill="E1DFDD"/>
    </w:rPr>
  </w:style>
  <w:style w:type="character" w:customStyle="1" w:styleId="ts-alignment-element">
    <w:name w:val="ts-alignment-element"/>
    <w:rsid w:val="00730591"/>
  </w:style>
  <w:style w:type="character" w:customStyle="1" w:styleId="html-tag">
    <w:name w:val="html-tag"/>
    <w:rsid w:val="00730591"/>
  </w:style>
  <w:style w:type="numbering" w:customStyle="1" w:styleId="NoList111">
    <w:name w:val="No List111"/>
    <w:next w:val="NoList"/>
    <w:uiPriority w:val="99"/>
    <w:semiHidden/>
    <w:unhideWhenUsed/>
    <w:rsid w:val="00730591"/>
  </w:style>
  <w:style w:type="numbering" w:customStyle="1" w:styleId="NoList2">
    <w:name w:val="No List2"/>
    <w:next w:val="NoList"/>
    <w:uiPriority w:val="99"/>
    <w:semiHidden/>
    <w:unhideWhenUsed/>
    <w:rsid w:val="00730591"/>
  </w:style>
  <w:style w:type="numbering" w:customStyle="1" w:styleId="NoList3">
    <w:name w:val="No List3"/>
    <w:next w:val="NoList"/>
    <w:uiPriority w:val="99"/>
    <w:semiHidden/>
    <w:unhideWhenUsed/>
    <w:rsid w:val="00730591"/>
  </w:style>
  <w:style w:type="table" w:styleId="MediumShading2-Accent1">
    <w:name w:val="Medium Shading 2 Accent 1"/>
    <w:basedOn w:val="TableNormal"/>
    <w:uiPriority w:val="64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8" w:space="0" w:color="93C571"/>
        <w:left w:val="single" w:sz="8" w:space="0" w:color="93C571"/>
        <w:bottom w:val="single" w:sz="8" w:space="0" w:color="93C571"/>
        <w:right w:val="single" w:sz="8" w:space="0" w:color="93C571"/>
        <w:insideH w:val="single" w:sz="8" w:space="0" w:color="93C57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UnresolvedMention2">
    <w:name w:val="Unresolved Mention2"/>
    <w:uiPriority w:val="99"/>
    <w:semiHidden/>
    <w:unhideWhenUsed/>
    <w:rsid w:val="00730591"/>
    <w:rPr>
      <w:color w:val="605E5C"/>
      <w:shd w:val="clear" w:color="auto" w:fill="E1DFDD"/>
    </w:rPr>
  </w:style>
  <w:style w:type="numbering" w:customStyle="1" w:styleId="NoList4">
    <w:name w:val="No List4"/>
    <w:next w:val="NoList"/>
    <w:uiPriority w:val="99"/>
    <w:semiHidden/>
    <w:unhideWhenUsed/>
    <w:rsid w:val="004621E7"/>
  </w:style>
  <w:style w:type="numbering" w:customStyle="1" w:styleId="NoList5">
    <w:name w:val="No List5"/>
    <w:next w:val="NoList"/>
    <w:uiPriority w:val="99"/>
    <w:semiHidden/>
    <w:unhideWhenUsed/>
    <w:rsid w:val="004621E7"/>
  </w:style>
  <w:style w:type="numbering" w:customStyle="1" w:styleId="NoList6">
    <w:name w:val="No List6"/>
    <w:next w:val="NoList"/>
    <w:uiPriority w:val="99"/>
    <w:semiHidden/>
    <w:unhideWhenUsed/>
    <w:rsid w:val="004621E7"/>
  </w:style>
  <w:style w:type="numbering" w:customStyle="1" w:styleId="NoList7">
    <w:name w:val="No List7"/>
    <w:next w:val="NoList"/>
    <w:uiPriority w:val="99"/>
    <w:semiHidden/>
    <w:unhideWhenUsed/>
    <w:rsid w:val="004621E7"/>
  </w:style>
  <w:style w:type="numbering" w:customStyle="1" w:styleId="NoList8">
    <w:name w:val="No List8"/>
    <w:next w:val="NoList"/>
    <w:uiPriority w:val="99"/>
    <w:semiHidden/>
    <w:unhideWhenUsed/>
    <w:rsid w:val="004621E7"/>
  </w:style>
  <w:style w:type="numbering" w:customStyle="1" w:styleId="NoList9">
    <w:name w:val="No List9"/>
    <w:next w:val="NoList"/>
    <w:uiPriority w:val="99"/>
    <w:semiHidden/>
    <w:unhideWhenUsed/>
    <w:rsid w:val="004621E7"/>
  </w:style>
  <w:style w:type="numbering" w:customStyle="1" w:styleId="NoList10">
    <w:name w:val="No List10"/>
    <w:next w:val="NoList"/>
    <w:uiPriority w:val="99"/>
    <w:semiHidden/>
    <w:unhideWhenUsed/>
    <w:rsid w:val="004621E7"/>
  </w:style>
  <w:style w:type="numbering" w:customStyle="1" w:styleId="NoList12">
    <w:name w:val="No List12"/>
    <w:next w:val="NoList"/>
    <w:uiPriority w:val="99"/>
    <w:semiHidden/>
    <w:unhideWhenUsed/>
    <w:rsid w:val="004621E7"/>
  </w:style>
  <w:style w:type="numbering" w:customStyle="1" w:styleId="NoList13">
    <w:name w:val="No List13"/>
    <w:next w:val="NoList"/>
    <w:uiPriority w:val="99"/>
    <w:semiHidden/>
    <w:unhideWhenUsed/>
    <w:rsid w:val="004621E7"/>
  </w:style>
  <w:style w:type="numbering" w:customStyle="1" w:styleId="NoList14">
    <w:name w:val="No List14"/>
    <w:next w:val="NoList"/>
    <w:uiPriority w:val="99"/>
    <w:semiHidden/>
    <w:unhideWhenUsed/>
    <w:rsid w:val="004621E7"/>
  </w:style>
  <w:style w:type="numbering" w:customStyle="1" w:styleId="NoList15">
    <w:name w:val="No List15"/>
    <w:next w:val="NoList"/>
    <w:uiPriority w:val="99"/>
    <w:semiHidden/>
    <w:unhideWhenUsed/>
    <w:rsid w:val="004621E7"/>
  </w:style>
  <w:style w:type="numbering" w:customStyle="1" w:styleId="NoList16">
    <w:name w:val="No List16"/>
    <w:next w:val="NoList"/>
    <w:uiPriority w:val="99"/>
    <w:semiHidden/>
    <w:unhideWhenUsed/>
    <w:rsid w:val="004621E7"/>
  </w:style>
  <w:style w:type="numbering" w:customStyle="1" w:styleId="NoList17">
    <w:name w:val="No List17"/>
    <w:next w:val="NoList"/>
    <w:uiPriority w:val="99"/>
    <w:semiHidden/>
    <w:unhideWhenUsed/>
    <w:rsid w:val="004621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006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7.wmf"/><Relationship Id="rId444" Type="http://schemas.openxmlformats.org/officeDocument/2006/relationships/header" Target="header1.xml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7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378" Type="http://schemas.openxmlformats.org/officeDocument/2006/relationships/oleObject" Target="embeddings/oleObject189.bin"/><Relationship Id="rId399" Type="http://schemas.openxmlformats.org/officeDocument/2006/relationships/oleObject" Target="embeddings/oleObject202.bin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5.bin"/><Relationship Id="rId445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3.bin"/><Relationship Id="rId389" Type="http://schemas.openxmlformats.org/officeDocument/2006/relationships/oleObject" Target="embeddings/oleObject19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0.bin"/><Relationship Id="rId435" Type="http://schemas.openxmlformats.org/officeDocument/2006/relationships/image" Target="media/image2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image" Target="media/image138.wmf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8.bin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5.bin"/><Relationship Id="rId425" Type="http://schemas.openxmlformats.org/officeDocument/2006/relationships/image" Target="media/image203.wmf"/><Relationship Id="rId446" Type="http://schemas.openxmlformats.org/officeDocument/2006/relationships/fontTable" Target="fontTable.xml"/><Relationship Id="rId250" Type="http://schemas.openxmlformats.org/officeDocument/2006/relationships/image" Target="media/image122.w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image" Target="media/image17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83.wmf"/><Relationship Id="rId415" Type="http://schemas.openxmlformats.org/officeDocument/2006/relationships/image" Target="media/image198.wmf"/><Relationship Id="rId436" Type="http://schemas.openxmlformats.org/officeDocument/2006/relationships/oleObject" Target="embeddings/oleObject222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image" Target="media/image174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391" Type="http://schemas.openxmlformats.org/officeDocument/2006/relationships/oleObject" Target="embeddings/oleObject197.bin"/><Relationship Id="rId405" Type="http://schemas.openxmlformats.org/officeDocument/2006/relationships/image" Target="media/image193.wmf"/><Relationship Id="rId426" Type="http://schemas.openxmlformats.org/officeDocument/2006/relationships/oleObject" Target="embeddings/oleObject216.bin"/><Relationship Id="rId447" Type="http://schemas.openxmlformats.org/officeDocument/2006/relationships/theme" Target="theme/theme1.xml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381" Type="http://schemas.openxmlformats.org/officeDocument/2006/relationships/oleObject" Target="embeddings/oleObject191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0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image" Target="media/image46.png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8.bin"/><Relationship Id="rId427" Type="http://schemas.openxmlformats.org/officeDocument/2006/relationships/oleObject" Target="embeddings/oleObject21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png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image" Target="media/image175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2.bin"/><Relationship Id="rId417" Type="http://schemas.openxmlformats.org/officeDocument/2006/relationships/image" Target="media/image199.wmf"/><Relationship Id="rId438" Type="http://schemas.openxmlformats.org/officeDocument/2006/relationships/oleObject" Target="embeddings/oleObject223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7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88.wmf"/><Relationship Id="rId407" Type="http://schemas.openxmlformats.org/officeDocument/2006/relationships/image" Target="media/image194.wmf"/><Relationship Id="rId428" Type="http://schemas.openxmlformats.org/officeDocument/2006/relationships/image" Target="media/image204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09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jpeg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jpeg"/><Relationship Id="rId254" Type="http://schemas.openxmlformats.org/officeDocument/2006/relationships/image" Target="media/image124.wmf"/><Relationship Id="rId440" Type="http://schemas.openxmlformats.org/officeDocument/2006/relationships/oleObject" Target="embeddings/oleObject2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0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395" Type="http://schemas.openxmlformats.org/officeDocument/2006/relationships/image" Target="media/image189.wmf"/><Relationship Id="rId409" Type="http://schemas.openxmlformats.org/officeDocument/2006/relationships/image" Target="media/image19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2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image" Target="media/image21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1.wmf"/><Relationship Id="rId204" Type="http://schemas.openxmlformats.org/officeDocument/2006/relationships/image" Target="media/image98.png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2.wmf"/><Relationship Id="rId397" Type="http://schemas.openxmlformats.org/officeDocument/2006/relationships/image" Target="media/image190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3.bin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6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201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2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2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3.jpeg"/><Relationship Id="rId1" Type="http://schemas.openxmlformats.org/officeDocument/2006/relationships/image" Target="media/image21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99D953-E2CD-408F-9D14-870D0DB02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4</TotalTime>
  <Pages>5</Pages>
  <Words>1409</Words>
  <Characters>803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karsh</dc:creator>
  <cp:keywords/>
  <cp:lastModifiedBy>Utkarsh</cp:lastModifiedBy>
  <cp:revision>697</cp:revision>
  <cp:lastPrinted>2023-03-25T05:39:00Z</cp:lastPrinted>
  <dcterms:created xsi:type="dcterms:W3CDTF">2022-01-20T10:51:00Z</dcterms:created>
  <dcterms:modified xsi:type="dcterms:W3CDTF">2024-04-16T05:08:00Z</dcterms:modified>
</cp:coreProperties>
</file>